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395" r:id="rId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000"/>
    <a:srgbClr val="3399FF"/>
    <a:srgbClr val="FF00FF"/>
    <a:srgbClr val="FFFFCC"/>
    <a:srgbClr val="F5F5F5"/>
    <a:srgbClr val="FFCCFF"/>
    <a:srgbClr val="FFFF99"/>
    <a:srgbClr val="FF66FF"/>
    <a:srgbClr val="ADDB7B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20238DC-914E-448E-ACBB-B993CE97EE75}" v="20" dt="2023-09-18T07:49:38.049"/>
    <p1510:client id="{F16EB538-B155-48B3-9940-6304F2EDD228}" v="16" dt="2023-09-18T00:46:23.98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450" autoAdjust="0"/>
    <p:restoredTop sz="23611" autoAdjust="0"/>
  </p:normalViewPr>
  <p:slideViewPr>
    <p:cSldViewPr snapToGrid="0">
      <p:cViewPr varScale="1">
        <p:scale>
          <a:sx n="18" d="100"/>
          <a:sy n="18" d="100"/>
        </p:scale>
        <p:origin x="2636" y="32"/>
      </p:cViewPr>
      <p:guideLst>
        <p:guide pos="3840"/>
        <p:guide orient="horz" pos="2160"/>
      </p:guideLst>
    </p:cSldViewPr>
  </p:slid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9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3A0E3FD4-101E-465D-9FA3-CB1CD09254D0}"/>
    <pc:docChg chg="undo custSel modSld sldOrd">
      <pc:chgData name="代數白痴 顧" userId="316db6a4f7ef8138" providerId="LiveId" clId="{3A0E3FD4-101E-465D-9FA3-CB1CD09254D0}" dt="2023-08-12T06:08:24.726" v="2089"/>
      <pc:docMkLst>
        <pc:docMk/>
      </pc:docMkLst>
      <pc:sldChg chg="modSp mod modNotesTx">
        <pc:chgData name="代數白痴 顧" userId="316db6a4f7ef8138" providerId="LiveId" clId="{3A0E3FD4-101E-465D-9FA3-CB1CD09254D0}" dt="2023-08-12T03:24:18.016" v="531" actId="20577"/>
        <pc:sldMkLst>
          <pc:docMk/>
          <pc:sldMk cId="371298532" sldId="385"/>
        </pc:sldMkLst>
        <pc:spChg chg="mod">
          <ac:chgData name="代數白痴 顧" userId="316db6a4f7ef8138" providerId="LiveId" clId="{3A0E3FD4-101E-465D-9FA3-CB1CD09254D0}" dt="2023-08-12T03:24:18.016" v="53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3A0E3FD4-101E-465D-9FA3-CB1CD09254D0}" dt="2023-08-12T05:50:21.128" v="1816" actId="20577"/>
        <pc:sldMkLst>
          <pc:docMk/>
          <pc:sldMk cId="754667137" sldId="386"/>
        </pc:sldMkLst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9" creationId="{5373A28B-CFEB-124A-6F45-6F37DB35AF6A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0" creationId="{466AEF01-D020-4EDE-F358-17597B2D6339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1" creationId="{11679BBE-3C19-0079-A612-135A1B0A14BF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2" creationId="{0479A155-C8C1-4E59-7DBA-2354BA0E2CF8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3" creationId="{E72987BA-769E-7845-9ADC-EA196910249A}"/>
          </ac:spMkLst>
        </pc:spChg>
        <pc:spChg chg="mod">
          <ac:chgData name="代數白痴 顧" userId="316db6a4f7ef8138" providerId="LiveId" clId="{3A0E3FD4-101E-465D-9FA3-CB1CD09254D0}" dt="2023-08-12T03:28:51.856" v="731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5:50:21.128" v="1816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56.372" v="1774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28:10.472" v="708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26:33.642" v="618" actId="1035"/>
          <ac:grpSpMkLst>
            <pc:docMk/>
            <pc:sldMk cId="754667137" sldId="386"/>
            <ac:grpSpMk id="2" creationId="{9204BB33-F861-B3E8-E94D-762DF3B9352D}"/>
          </ac:grpSpMkLst>
        </pc:grp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5" creationId="{8F2190D0-F7F6-F287-AF6E-364447791464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6" creationId="{009B6E35-B0B6-0B3B-03E0-8ADBDA27EC3B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7" creationId="{B1800392-85CB-4002-B98D-E78ABC330EF6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8" creationId="{3EBD2355-9B5B-5BA5-3686-AD4DD703C7AB}"/>
          </ac:graphicFrameMkLst>
        </pc:graphicFrameChg>
        <pc:graphicFrameChg chg="add mod">
          <ac:chgData name="代數白痴 顧" userId="316db6a4f7ef8138" providerId="LiveId" clId="{3A0E3FD4-101E-465D-9FA3-CB1CD09254D0}" dt="2023-08-12T03:27:25.767" v="636" actId="1037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add mod">
          <ac:chgData name="代數白痴 顧" userId="316db6a4f7ef8138" providerId="LiveId" clId="{3A0E3FD4-101E-465D-9FA3-CB1CD09254D0}" dt="2023-08-12T03:27:59.733" v="690" actId="1037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addSp modSp mod ord modAnim">
        <pc:chgData name="代數白痴 顧" userId="316db6a4f7ef8138" providerId="LiveId" clId="{3A0E3FD4-101E-465D-9FA3-CB1CD09254D0}" dt="2023-08-12T06:08:24.726" v="2089"/>
        <pc:sldMkLst>
          <pc:docMk/>
          <pc:sldMk cId="731354489" sldId="387"/>
        </pc:sldMkLst>
        <pc:spChg chg="add mod">
          <ac:chgData name="代數白痴 顧" userId="316db6a4f7ef8138" providerId="LiveId" clId="{3A0E3FD4-101E-465D-9FA3-CB1CD09254D0}" dt="2023-08-12T06:07:43.934" v="2085" actId="1038"/>
          <ac:spMkLst>
            <pc:docMk/>
            <pc:sldMk cId="731354489" sldId="387"/>
            <ac:spMk id="7" creationId="{3DC74343-DDF1-4598-E8CF-EDD929E4B93B}"/>
          </ac:spMkLst>
        </pc:spChg>
        <pc:spChg chg="add mod">
          <ac:chgData name="代數白痴 顧" userId="316db6a4f7ef8138" providerId="LiveId" clId="{3A0E3FD4-101E-465D-9FA3-CB1CD09254D0}" dt="2023-08-12T06:07:26.295" v="2048" actId="1076"/>
          <ac:spMkLst>
            <pc:docMk/>
            <pc:sldMk cId="731354489" sldId="387"/>
            <ac:spMk id="8" creationId="{9AC55E35-5E7D-64F5-884D-76A296866BBE}"/>
          </ac:spMkLst>
        </pc:spChg>
        <pc:spChg chg="add mod">
          <ac:chgData name="代數白痴 顧" userId="316db6a4f7ef8138" providerId="LiveId" clId="{3A0E3FD4-101E-465D-9FA3-CB1CD09254D0}" dt="2023-08-12T06:07:34.267" v="2067" actId="103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3A0E3FD4-101E-465D-9FA3-CB1CD09254D0}" dt="2023-08-12T03:29:31.820" v="78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6:06:50.061" v="2046" actId="114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51:07.050" v="1822" actId="1035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34:10.997" v="99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32:05.139" v="903" actId="1035"/>
          <ac:grpSpMkLst>
            <pc:docMk/>
            <pc:sldMk cId="731354489" sldId="387"/>
            <ac:grpSpMk id="5" creationId="{4BAA3B68-1C7B-0A3C-CDE3-3D592655F73E}"/>
          </ac:grpSpMkLst>
        </pc:grpChg>
        <pc:cxnChg chg="add mod">
          <ac:chgData name="代數白痴 顧" userId="316db6a4f7ef8138" providerId="LiveId" clId="{3A0E3FD4-101E-465D-9FA3-CB1CD09254D0}" dt="2023-08-12T06:07:43.934" v="2085" actId="1038"/>
          <ac:cxnSpMkLst>
            <pc:docMk/>
            <pc:sldMk cId="731354489" sldId="387"/>
            <ac:cxnSpMk id="2" creationId="{9EA42F19-E06A-4D1A-D18B-6AF2A278A62A}"/>
          </ac:cxnSpMkLst>
        </pc:cxnChg>
        <pc:cxnChg chg="add mod">
          <ac:chgData name="代數白痴 顧" userId="316db6a4f7ef8138" providerId="LiveId" clId="{3A0E3FD4-101E-465D-9FA3-CB1CD09254D0}" dt="2023-08-12T06:07:26.295" v="2048" actId="1076"/>
          <ac:cxnSpMkLst>
            <pc:docMk/>
            <pc:sldMk cId="731354489" sldId="387"/>
            <ac:cxnSpMk id="6" creationId="{6C03EC8D-3AAC-BEB2-DB20-62327A9D1160}"/>
          </ac:cxnSpMkLst>
        </pc:cxnChg>
        <pc:cxnChg chg="add mod">
          <ac:chgData name="代數白痴 顧" userId="316db6a4f7ef8138" providerId="LiveId" clId="{3A0E3FD4-101E-465D-9FA3-CB1CD09254D0}" dt="2023-08-12T06:08:04.573" v="2087" actId="14100"/>
          <ac:cxnSpMkLst>
            <pc:docMk/>
            <pc:sldMk cId="731354489" sldId="387"/>
            <ac:cxnSpMk id="11" creationId="{32046121-3942-9320-C51C-EF6DD965DA89}"/>
          </ac:cxnSpMkLst>
        </pc:cxnChg>
        <pc:cxnChg chg="mod">
          <ac:chgData name="代數白痴 顧" userId="316db6a4f7ef8138" providerId="LiveId" clId="{3A0E3FD4-101E-465D-9FA3-CB1CD09254D0}" dt="2023-08-12T05:49:28.126" v="179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addSp delSp modSp mod modAnim">
        <pc:chgData name="代數白痴 顧" userId="316db6a4f7ef8138" providerId="LiveId" clId="{3A0E3FD4-101E-465D-9FA3-CB1CD09254D0}" dt="2023-08-12T06:06:06.034" v="2045"/>
        <pc:sldMkLst>
          <pc:docMk/>
          <pc:sldMk cId="3686676960" sldId="388"/>
        </pc:sldMkLst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1" creationId="{F91EF903-DAA2-F710-6D00-B17EF2E33BD7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2" creationId="{5E08ADFD-7F7F-2BD4-8E8B-E3409C3671E2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3" creationId="{B2CDEABD-DEDB-D644-4F71-3BAB561A3AA5}"/>
          </ac:spMkLst>
        </pc:spChg>
        <pc:spChg chg="mod">
          <ac:chgData name="代數白痴 顧" userId="316db6a4f7ef8138" providerId="LiveId" clId="{3A0E3FD4-101E-465D-9FA3-CB1CD09254D0}" dt="2023-08-12T04:02:50.137" v="1378" actId="20577"/>
          <ac:spMkLst>
            <pc:docMk/>
            <pc:sldMk cId="3686676960" sldId="388"/>
            <ac:spMk id="23" creationId="{00000000-0000-0000-0000-000000000000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4" creationId="{07FFE9AB-3110-4046-A2E3-65DDA02A8D81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8" creationId="{8F4B70D8-8CD0-C24B-59F5-0E537D4611FE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9" creationId="{B8796DEF-0928-E764-2D18-7736D6AAE9C1}"/>
          </ac:spMkLst>
        </pc:spChg>
        <pc:spChg chg="add mod">
          <ac:chgData name="代數白痴 顧" userId="316db6a4f7ef8138" providerId="LiveId" clId="{3A0E3FD4-101E-465D-9FA3-CB1CD09254D0}" dt="2023-08-12T06:00:38.484" v="1985" actId="1076"/>
          <ac:spMkLst>
            <pc:docMk/>
            <pc:sldMk cId="3686676960" sldId="388"/>
            <ac:spMk id="30" creationId="{6788957C-EF76-AAA1-A15C-E91ACB86EC11}"/>
          </ac:spMkLst>
        </pc:spChg>
        <pc:spChg chg="add mod">
          <ac:chgData name="代數白痴 顧" userId="316db6a4f7ef8138" providerId="LiveId" clId="{3A0E3FD4-101E-465D-9FA3-CB1CD09254D0}" dt="2023-08-12T06:01:21.563" v="2006" actId="1035"/>
          <ac:spMkLst>
            <pc:docMk/>
            <pc:sldMk cId="3686676960" sldId="388"/>
            <ac:spMk id="31" creationId="{3586E56A-7FD1-0BAE-3DE6-E270049EF89F}"/>
          </ac:spMkLst>
        </pc:spChg>
        <pc:spChg chg="add mod">
          <ac:chgData name="代數白痴 顧" userId="316db6a4f7ef8138" providerId="LiveId" clId="{3A0E3FD4-101E-465D-9FA3-CB1CD09254D0}" dt="2023-08-12T06:01:44.613" v="2018" actId="1035"/>
          <ac:spMkLst>
            <pc:docMk/>
            <pc:sldMk cId="3686676960" sldId="388"/>
            <ac:spMk id="32" creationId="{674B3052-BACF-E1D6-59EE-82CDE308107F}"/>
          </ac:spMkLst>
        </pc:spChg>
        <pc:spChg chg="add mod">
          <ac:chgData name="代數白痴 顧" userId="316db6a4f7ef8138" providerId="LiveId" clId="{3A0E3FD4-101E-465D-9FA3-CB1CD09254D0}" dt="2023-08-12T06:02:10.764" v="2031" actId="1076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3A0E3FD4-101E-465D-9FA3-CB1CD09254D0}" dt="2023-08-12T03:41:26.914" v="1320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9" creationId="{9E8FE398-ED8E-E5DE-BD50-E0471252FAF6}"/>
          </ac:spMkLst>
        </pc:spChg>
        <pc:graphicFrameChg chg="add del mod modGraphic">
          <ac:chgData name="代數白痴 顧" userId="316db6a4f7ef8138" providerId="LiveId" clId="{3A0E3FD4-101E-465D-9FA3-CB1CD09254D0}" dt="2023-08-12T05:52:41.572" v="1835" actId="478"/>
          <ac:graphicFrameMkLst>
            <pc:docMk/>
            <pc:sldMk cId="3686676960" sldId="388"/>
            <ac:graphicFrameMk id="2" creationId="{FD13A703-3C19-7E22-788C-1DBD34C26186}"/>
          </ac:graphicFrameMkLst>
        </pc:graphicFrameChg>
        <pc:graphicFrameChg chg="add mod modGraphic">
          <ac:chgData name="代數白痴 顧" userId="316db6a4f7ef8138" providerId="LiveId" clId="{3A0E3FD4-101E-465D-9FA3-CB1CD09254D0}" dt="2023-08-12T06:00:15.988" v="1978" actId="1036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8" creationId="{4210B4B4-9DF4-E664-841B-E30286DF502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0" creationId="{54165C26-67B7-7F88-9831-D29BA831C836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5" creationId="{13EC3642-5E92-91E8-C7C5-811E8AB020D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9" creationId="{19BDBEA5-2FF3-CD94-1BF6-DD37A571165E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1" creationId="{41F30F0F-7914-1355-065B-38CFD38E7108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6" creationId="{E76473B6-71AB-BB0D-D87E-70D110138CC5}"/>
          </ac:cxnSpMkLst>
        </pc:cxnChg>
        <pc:cxnChg chg="mod">
          <ac:chgData name="代數白痴 顧" userId="316db6a4f7ef8138" providerId="LiveId" clId="{3A0E3FD4-101E-465D-9FA3-CB1CD09254D0}" dt="2023-08-12T05:48:35.209" v="1773" actId="1035"/>
          <ac:cxnSpMkLst>
            <pc:docMk/>
            <pc:sldMk cId="3686676960" sldId="388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9E433390-F8B2-409B-8F2E-FC4CA86BAA19}"/>
    <pc:docChg chg="custSel modSld">
      <pc:chgData name="代數白痴 顧" userId="316db6a4f7ef8138" providerId="LiveId" clId="{9E433390-F8B2-409B-8F2E-FC4CA86BAA19}" dt="2023-09-08T07:47:53.259" v="1367" actId="20577"/>
      <pc:docMkLst>
        <pc:docMk/>
      </pc:docMkLst>
      <pc:sldChg chg="modTransition">
        <pc:chgData name="代數白痴 顧" userId="316db6a4f7ef8138" providerId="LiveId" clId="{9E433390-F8B2-409B-8F2E-FC4CA86BAA19}" dt="2023-09-08T07:27:20.953" v="746"/>
        <pc:sldMkLst>
          <pc:docMk/>
          <pc:sldMk cId="754667137" sldId="386"/>
        </pc:sldMkLst>
      </pc:sldChg>
      <pc:sldChg chg="addSp delSp modSp mod modTransition modAnim">
        <pc:chgData name="代數白痴 顧" userId="316db6a4f7ef8138" providerId="LiveId" clId="{9E433390-F8B2-409B-8F2E-FC4CA86BAA19}" dt="2023-09-08T07:47:53.259" v="1367" actId="20577"/>
        <pc:sldMkLst>
          <pc:docMk/>
          <pc:sldMk cId="731354489" sldId="387"/>
        </pc:sldMkLst>
        <pc:spChg chg="mod">
          <ac:chgData name="代數白痴 顧" userId="316db6a4f7ef8138" providerId="LiveId" clId="{9E433390-F8B2-409B-8F2E-FC4CA86BAA19}" dt="2023-09-08T07:37:43.210" v="1166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E433390-F8B2-409B-8F2E-FC4CA86BAA19}" dt="2023-09-08T07:37:49.979" v="1167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9E433390-F8B2-409B-8F2E-FC4CA86BAA19}" dt="2023-09-08T07:47:53.259" v="1367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0" creationId="{C52C5BDE-564C-C529-84DC-B5504D7946AE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6" creationId="{44536645-F85A-FC30-B8D8-6F1E2F279DD6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7" creationId="{A8FE274F-D327-CAD9-2C8C-B90967633A0C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8" creationId="{83D5A95F-5F00-5FD4-12ED-FEF56F1DC412}"/>
          </ac:spMkLst>
        </pc:spChg>
        <pc:spChg chg="add del mod">
          <ac:chgData name="代數白痴 顧" userId="316db6a4f7ef8138" providerId="LiveId" clId="{9E433390-F8B2-409B-8F2E-FC4CA86BAA19}" dt="2023-09-08T07:42:59.521" v="1232" actId="478"/>
          <ac:spMkLst>
            <pc:docMk/>
            <pc:sldMk cId="731354489" sldId="387"/>
            <ac:spMk id="49" creationId="{BCC2D651-3BB2-2EEA-FA01-38F1A43F958A}"/>
          </ac:spMkLst>
        </pc:spChg>
        <pc:spChg chg="add mod">
          <ac:chgData name="代數白痴 顧" userId="316db6a4f7ef8138" providerId="LiveId" clId="{9E433390-F8B2-409B-8F2E-FC4CA86BAA19}" dt="2023-09-08T07:43:29.550" v="1239" actId="1076"/>
          <ac:spMkLst>
            <pc:docMk/>
            <pc:sldMk cId="731354489" sldId="387"/>
            <ac:spMk id="50" creationId="{2ECB437C-2A23-AE50-0799-28B74D6E9D58}"/>
          </ac:spMkLst>
        </pc:spChg>
        <pc:spChg chg="add mod">
          <ac:chgData name="代數白痴 顧" userId="316db6a4f7ef8138" providerId="LiveId" clId="{9E433390-F8B2-409B-8F2E-FC4CA86BAA19}" dt="2023-09-08T07:43:34.863" v="1242" actId="1076"/>
          <ac:spMkLst>
            <pc:docMk/>
            <pc:sldMk cId="731354489" sldId="387"/>
            <ac:spMk id="51" creationId="{CFB68B0B-80FA-9391-25C0-766FA1658BDB}"/>
          </ac:spMkLst>
        </pc:spChg>
        <pc:spChg chg="add mod">
          <ac:chgData name="代數白痴 顧" userId="316db6a4f7ef8138" providerId="LiveId" clId="{9E433390-F8B2-409B-8F2E-FC4CA86BAA19}" dt="2023-09-08T07:45:02.550" v="1284" actId="1076"/>
          <ac:spMkLst>
            <pc:docMk/>
            <pc:sldMk cId="731354489" sldId="387"/>
            <ac:spMk id="52" creationId="{D4AC6BE9-DB3D-0EB4-D436-CD4E56C3E166}"/>
          </ac:spMkLst>
        </pc:spChg>
        <pc:spChg chg="add del mod">
          <ac:chgData name="代數白痴 顧" userId="316db6a4f7ef8138" providerId="LiveId" clId="{9E433390-F8B2-409B-8F2E-FC4CA86BAA19}" dt="2023-09-08T07:45:19.473" v="1300" actId="478"/>
          <ac:spMkLst>
            <pc:docMk/>
            <pc:sldMk cId="731354489" sldId="387"/>
            <ac:spMk id="53" creationId="{4D6D8158-5528-735B-9B4C-83690E7DCD0E}"/>
          </ac:spMkLst>
        </pc:spChg>
        <pc:spChg chg="add mod">
          <ac:chgData name="代數白痴 顧" userId="316db6a4f7ef8138" providerId="LiveId" clId="{9E433390-F8B2-409B-8F2E-FC4CA86BAA19}" dt="2023-09-08T07:45:50.319" v="1312" actId="1076"/>
          <ac:spMkLst>
            <pc:docMk/>
            <pc:sldMk cId="731354489" sldId="387"/>
            <ac:spMk id="54" creationId="{58D3C3C4-0DA3-7175-923E-7CBFD6766D0A}"/>
          </ac:spMkLst>
        </pc:spChg>
        <pc:spChg chg="add mod">
          <ac:chgData name="代數白痴 顧" userId="316db6a4f7ef8138" providerId="LiveId" clId="{9E433390-F8B2-409B-8F2E-FC4CA86BAA19}" dt="2023-09-08T07:46:13.591" v="1328" actId="1076"/>
          <ac:spMkLst>
            <pc:docMk/>
            <pc:sldMk cId="731354489" sldId="387"/>
            <ac:spMk id="55" creationId="{0B7963B7-9DDA-D0EF-9208-34F3AE9EA316}"/>
          </ac:spMkLst>
        </pc:spChg>
        <pc:spChg chg="add mod">
          <ac:chgData name="代數白痴 顧" userId="316db6a4f7ef8138" providerId="LiveId" clId="{9E433390-F8B2-409B-8F2E-FC4CA86BAA19}" dt="2023-09-08T07:45:26.143" v="1301" actId="1076"/>
          <ac:spMkLst>
            <pc:docMk/>
            <pc:sldMk cId="731354489" sldId="387"/>
            <ac:spMk id="56" creationId="{7FF5860F-0EB1-65B5-7D00-AF7650378F20}"/>
          </ac:spMkLst>
        </pc:spChg>
        <pc:spChg chg="add del mod">
          <ac:chgData name="代數白痴 顧" userId="316db6a4f7ef8138" providerId="LiveId" clId="{9E433390-F8B2-409B-8F2E-FC4CA86BAA19}" dt="2023-09-08T07:45:53.731" v="1315" actId="478"/>
          <ac:spMkLst>
            <pc:docMk/>
            <pc:sldMk cId="731354489" sldId="387"/>
            <ac:spMk id="57" creationId="{8F253FE8-B6D4-D40D-C9EA-CA41A37E5EC2}"/>
          </ac:spMkLst>
        </pc:spChg>
        <pc:spChg chg="add mod">
          <ac:chgData name="代數白痴 顧" userId="316db6a4f7ef8138" providerId="LiveId" clId="{9E433390-F8B2-409B-8F2E-FC4CA86BAA19}" dt="2023-09-08T07:46:45.639" v="1332" actId="1076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9E433390-F8B2-409B-8F2E-FC4CA86BAA19}" dt="2023-09-08T07:26:20.489" v="656" actId="114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18" creationId="{55F8028A-341E-D746-1FFE-0B3CCC3F044D}"/>
          </ac:grpSpMkLst>
        </pc:grpChg>
        <pc:graphicFrameChg chg="del">
          <ac:chgData name="代數白痴 顧" userId="316db6a4f7ef8138" providerId="LiveId" clId="{9E433390-F8B2-409B-8F2E-FC4CA86BAA19}" dt="2023-09-08T07:20:50.831" v="62" actId="478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del">
          <ac:chgData name="代數白痴 顧" userId="316db6a4f7ef8138" providerId="LiveId" clId="{9E433390-F8B2-409B-8F2E-FC4CA86BAA19}" dt="2023-09-08T07:20:54.449" v="63" actId="478"/>
          <ac:graphicFrameMkLst>
            <pc:docMk/>
            <pc:sldMk cId="731354489" sldId="387"/>
            <ac:graphicFrameMk id="8" creationId="{762DAC84-C597-047A-7298-3BBB973E85D6}"/>
          </ac:graphicFrameMkLst>
        </pc:graphicFrameChg>
        <pc:graphicFrameChg chg="add mod">
          <ac:chgData name="代數白痴 顧" userId="316db6a4f7ef8138" providerId="LiveId" clId="{9E433390-F8B2-409B-8F2E-FC4CA86BAA19}" dt="2023-09-08T07:38:21.280" v="1175" actId="164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add mod">
          <ac:chgData name="代數白痴 顧" userId="316db6a4f7ef8138" providerId="LiveId" clId="{9E433390-F8B2-409B-8F2E-FC4CA86BAA19}" dt="2023-09-08T07:38:21.280" v="1175" actId="164"/>
          <ac:picMkLst>
            <pc:docMk/>
            <pc:sldMk cId="731354489" sldId="387"/>
            <ac:picMk id="16" creationId="{B4DAC249-9FE9-202A-37F3-ADC9EC0A4C3F}"/>
          </ac:picMkLst>
        </pc:picChg>
        <pc:inkChg chg="add del">
          <ac:chgData name="代數白痴 顧" userId="316db6a4f7ef8138" providerId="LiveId" clId="{9E433390-F8B2-409B-8F2E-FC4CA86BAA19}" dt="2023-09-08T07:38:56.709" v="1176" actId="478"/>
          <ac:inkMkLst>
            <pc:docMk/>
            <pc:sldMk cId="731354489" sldId="387"/>
            <ac:inkMk id="13" creationId="{D11C586E-80E8-6139-423D-E4D34804EAC2}"/>
          </ac:inkMkLst>
        </pc:inkChg>
        <pc:cxnChg chg="add mod">
          <ac:chgData name="代數白痴 顧" userId="316db6a4f7ef8138" providerId="LiveId" clId="{9E433390-F8B2-409B-8F2E-FC4CA86BAA19}" dt="2023-09-08T07:26:59.770" v="701" actId="692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9E433390-F8B2-409B-8F2E-FC4CA86BAA19}" dt="2023-09-08T07:38:14.775" v="1174" actId="14100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9E433390-F8B2-409B-8F2E-FC4CA86BAA19}" dt="2023-09-08T07:27:09.816" v="743" actId="1037"/>
          <ac:cxnSpMkLst>
            <pc:docMk/>
            <pc:sldMk cId="731354489" sldId="387"/>
            <ac:cxnSpMk id="12" creationId="{9A0394E8-1359-F95A-8BC0-5DDBFB867B6D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0" creationId="{28141137-BD76-EEFE-7056-08AB798AB341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2" creationId="{30F3D38F-2C0F-7AA6-B8BB-9D6C4C72931C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0" creationId="{B265EC50-09D6-90B9-CF3B-B6F036E64617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2" creationId="{D16CF73A-9252-73CA-5B65-4CA600B9BE4A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2" creationId="{CF541F9A-EA4F-645C-4E58-F57AA66FE0FB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9E433390-F8B2-409B-8F2E-FC4CA86BAA19}" dt="2023-09-08T07:27:20.951" v="744"/>
        <pc:sldMkLst>
          <pc:docMk/>
          <pc:sldMk cId="151402070" sldId="390"/>
        </pc:sldMkLst>
        <pc:spChg chg="mod">
          <ac:chgData name="代數白痴 顧" userId="316db6a4f7ef8138" providerId="LiveId" clId="{9E433390-F8B2-409B-8F2E-FC4CA86BAA19}" dt="2023-09-08T07:13:19.563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9E433390-F8B2-409B-8F2E-FC4CA86BAA19}" dt="2023-09-08T07:27:20.954" v="747"/>
        <pc:sldMkLst>
          <pc:docMk/>
          <pc:sldMk cId="2267038628" sldId="392"/>
        </pc:sldMkLst>
      </pc:sldChg>
    </pc:docChg>
  </pc:docChgLst>
  <pc:docChgLst>
    <pc:chgData name="代數白痴 顧" userId="316db6a4f7ef8138" providerId="LiveId" clId="{99653DCE-4835-4437-AE18-519D870C1835}"/>
    <pc:docChg chg="custSel modSld">
      <pc:chgData name="代數白痴 顧" userId="316db6a4f7ef8138" providerId="LiveId" clId="{99653DCE-4835-4437-AE18-519D870C1835}" dt="2023-08-24T02:39:45.288" v="2865" actId="20577"/>
      <pc:docMkLst>
        <pc:docMk/>
      </pc:docMkLst>
      <pc:sldChg chg="modTransition">
        <pc:chgData name="代數白痴 顧" userId="316db6a4f7ef8138" providerId="LiveId" clId="{99653DCE-4835-4437-AE18-519D870C1835}" dt="2023-08-24T02:23:18.429" v="529"/>
        <pc:sldMkLst>
          <pc:docMk/>
          <pc:sldMk cId="754667137" sldId="386"/>
        </pc:sldMkLst>
      </pc:sldChg>
      <pc:sldChg chg="addSp delSp modSp mod modTransition delAnim modAnim modNotesTx">
        <pc:chgData name="代數白痴 顧" userId="316db6a4f7ef8138" providerId="LiveId" clId="{99653DCE-4835-4437-AE18-519D870C1835}" dt="2023-08-24T02:39:45.288" v="2865" actId="20577"/>
        <pc:sldMkLst>
          <pc:docMk/>
          <pc:sldMk cId="731354489" sldId="387"/>
        </pc:sldMkLst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7" creationId="{B0096290-3663-9075-B956-0AE9868927D8}"/>
          </ac:spMkLst>
        </pc:spChg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9653DCE-4835-4437-AE18-519D870C1835}" dt="2023-08-24T02:15:29.292" v="75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9653DCE-4835-4437-AE18-519D870C1835}" dt="2023-08-24T02:17:17.166" v="227" actId="947"/>
          <ac:spMkLst>
            <pc:docMk/>
            <pc:sldMk cId="731354489" sldId="387"/>
            <ac:spMk id="60" creationId="{90ECAF3B-FFFF-A531-AFBE-31708C7D891C}"/>
          </ac:spMkLst>
        </pc:spChg>
        <pc:grpChg chg="add del mod">
          <ac:chgData name="代數白痴 顧" userId="316db6a4f7ef8138" providerId="LiveId" clId="{99653DCE-4835-4437-AE18-519D870C1835}" dt="2023-08-24T02:24:45.829" v="535" actId="165"/>
          <ac:grpSpMkLst>
            <pc:docMk/>
            <pc:sldMk cId="731354489" sldId="387"/>
            <ac:grpSpMk id="3" creationId="{FCC8BE54-CAD9-F479-4CD6-D75AD6592DB6}"/>
          </ac:grpSpMkLst>
        </pc:grpChg>
        <pc:grpChg chg="topLv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9653DCE-4835-4437-AE18-519D870C1835}" dt="2023-08-24T02:25:59.688" v="551" actId="164"/>
          <ac:grpSpMkLst>
            <pc:docMk/>
            <pc:sldMk cId="731354489" sldId="387"/>
            <ac:grpSpMk id="12" creationId="{AB56BA6E-784E-10F2-6A22-7E7E4DBF964C}"/>
          </ac:grpSpMkLst>
        </pc:grpChg>
        <pc:grpChg chg="de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2058" creationId="{C304607A-4A70-8E8D-820A-5F3C3B51CF5E}"/>
          </ac:grpSpMkLst>
        </pc:grpChg>
        <pc:picChg chg="del">
          <ac:chgData name="代數白痴 顧" userId="316db6a4f7ef8138" providerId="LiveId" clId="{99653DCE-4835-4437-AE18-519D870C1835}" dt="2023-08-24T02:12:41.257" v="35" actId="478"/>
          <ac:picMkLst>
            <pc:docMk/>
            <pc:sldMk cId="731354489" sldId="387"/>
            <ac:picMk id="24" creationId="{92C546EC-BCD3-552D-8D62-B8565686FA83}"/>
          </ac:picMkLst>
        </pc:picChg>
        <pc:picChg chg="del topLvl">
          <ac:chgData name="代數白痴 顧" userId="316db6a4f7ef8138" providerId="LiveId" clId="{99653DCE-4835-4437-AE18-519D870C1835}" dt="2023-08-24T02:12:42.793" v="36" actId="478"/>
          <ac:picMkLst>
            <pc:docMk/>
            <pc:sldMk cId="731354489" sldId="387"/>
            <ac:picMk id="36" creationId="{33C9DCC9-6E48-433B-F008-EB9698DBDA10}"/>
          </ac:picMkLst>
        </pc:picChg>
        <pc:cxnChg chg="mod">
          <ac:chgData name="代數白痴 顧" userId="316db6a4f7ef8138" providerId="LiveId" clId="{99653DCE-4835-4437-AE18-519D870C1835}" dt="2023-08-24T02:19:17.836" v="398" actId="1036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13" creationId="{EB7841B6-E354-0170-C0AA-2F09CE90F7F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6" creationId="{621871BD-343F-A972-9BD9-6227899E1B4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7" creationId="{49865E95-20EE-A20E-392B-6492C4D010E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8" creationId="{FC5A00D2-AD6E-4E7E-0CB3-EE8B7C6636F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9" creationId="{4C7A5C5D-51FD-C6B4-0D3E-A743E73D650A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1" creationId="{25FA9DA7-2EC1-39B5-AE2E-C6531695D63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2" creationId="{CAAAF4B5-DE05-87E2-CF70-8625EE93A49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3" creationId="{C2C77AAE-E7A0-5A73-6516-966EE5716C5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4" creationId="{C085C8E1-0613-22BD-F067-A944D7EF40C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48" creationId="{2A8F477D-55DD-F85E-9574-5EBD47D29542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2" creationId="{70748036-EFAA-9314-B935-9D22CD23DC2D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5" creationId="{A6E83F91-9A27-E7DF-B199-5500A43D52EA}"/>
          </ac:cxnSpMkLst>
        </pc:cxnChg>
        <pc:cxnChg chg="del mod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7" creationId="{7EDE8BCB-A1E7-DAC6-2E18-38F3C48B7CB8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9" creationId="{090EF3D5-193F-FEF6-FBD8-18929AA6DCF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62" creationId="{7FB079F7-5B56-4800-37EC-D1036F111DD4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2056" creationId="{F25BEEC8-B2C1-D6F0-FDF5-17595D0C7639}"/>
          </ac:cxnSpMkLst>
        </pc:cxnChg>
      </pc:sldChg>
      <pc:sldChg chg="modTransition">
        <pc:chgData name="代數白痴 顧" userId="316db6a4f7ef8138" providerId="LiveId" clId="{99653DCE-4835-4437-AE18-519D870C1835}" dt="2023-08-24T02:23:18.429" v="530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99653DCE-4835-4437-AE18-519D870C1835}" dt="2023-08-24T02:23:18.422" v="527"/>
        <pc:sldMkLst>
          <pc:docMk/>
          <pc:sldMk cId="151402070" sldId="390"/>
        </pc:sldMkLst>
        <pc:spChg chg="mod">
          <ac:chgData name="代數白痴 顧" userId="316db6a4f7ef8138" providerId="LiveId" clId="{99653DCE-4835-4437-AE18-519D870C1835}" dt="2023-08-24T02:12:22.250" v="19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B249ED34-4B87-4BF6-AEFF-9B4A5EEDB29E}"/>
    <pc:docChg chg="custSel modSld">
      <pc:chgData name="代數白痴 顧" userId="316db6a4f7ef8138" providerId="LiveId" clId="{B249ED34-4B87-4BF6-AEFF-9B4A5EEDB29E}" dt="2023-08-09T09:05:41.455" v="2143" actId="20577"/>
      <pc:docMkLst>
        <pc:docMk/>
      </pc:docMkLst>
      <pc:sldChg chg="addSp delSp modSp mod modTransition modNotesTx">
        <pc:chgData name="代數白痴 顧" userId="316db6a4f7ef8138" providerId="LiveId" clId="{B249ED34-4B87-4BF6-AEFF-9B4A5EEDB29E}" dt="2023-08-09T09:05:41.455" v="2143" actId="20577"/>
        <pc:sldMkLst>
          <pc:docMk/>
          <pc:sldMk cId="2873434386" sldId="379"/>
        </pc:sldMkLst>
        <pc:spChg chg="mod">
          <ac:chgData name="代數白痴 顧" userId="316db6a4f7ef8138" providerId="LiveId" clId="{B249ED34-4B87-4BF6-AEFF-9B4A5EEDB29E}" dt="2023-08-07T13:09:49.639" v="1336" actId="20578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02:03.513" v="878" actId="14100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01:58.420" v="877" actId="1036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B249ED34-4B87-4BF6-AEFF-9B4A5EEDB29E}" dt="2023-08-07T13:01:52.517" v="863" actId="1036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B249ED34-4B87-4BF6-AEFF-9B4A5EEDB29E}" dt="2023-08-07T12:58:16.081" v="429" actId="478"/>
          <ac:grpSpMkLst>
            <pc:docMk/>
            <pc:sldMk cId="2873434386" sldId="379"/>
            <ac:grpSpMk id="13" creationId="{164BC26C-AAB5-418F-2378-137A36FC5E61}"/>
          </ac:grpSpMkLst>
        </pc:grpChg>
        <pc:graphicFrameChg chg="del">
          <ac:chgData name="代數白痴 顧" userId="316db6a4f7ef8138" providerId="LiveId" clId="{B249ED34-4B87-4BF6-AEFF-9B4A5EEDB29E}" dt="2023-08-07T12:58:11.283" v="426" actId="478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del">
          <ac:chgData name="代數白痴 顧" userId="316db6a4f7ef8138" providerId="LiveId" clId="{B249ED34-4B87-4BF6-AEFF-9B4A5EEDB29E}" dt="2023-08-07T12:58:13.048" v="427" actId="478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del">
          <ac:chgData name="代數白痴 顧" userId="316db6a4f7ef8138" providerId="LiveId" clId="{B249ED34-4B87-4BF6-AEFF-9B4A5EEDB29E}" dt="2023-08-07T12:58:14.565" v="428" actId="478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del topLvl">
          <ac:chgData name="代數白痴 顧" userId="316db6a4f7ef8138" providerId="LiveId" clId="{B249ED34-4B87-4BF6-AEFF-9B4A5EEDB29E}" dt="2023-08-07T12:58:16.081" v="429" actId="478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B249ED34-4B87-4BF6-AEFF-9B4A5EEDB29E}" dt="2023-08-07T12:58:39.175" v="434" actId="14100"/>
          <ac:picMkLst>
            <pc:docMk/>
            <pc:sldMk cId="2873434386" sldId="379"/>
            <ac:picMk id="5" creationId="{BC1F925B-0C3B-2CBA-E942-A09FF91D4971}"/>
          </ac:picMkLst>
        </pc:picChg>
        <pc:picChg chg="del">
          <ac:chgData name="代數白痴 顧" userId="316db6a4f7ef8138" providerId="LiveId" clId="{B249ED34-4B87-4BF6-AEFF-9B4A5EEDB29E}" dt="2023-08-07T12:54:17.871" v="16" actId="478"/>
          <ac:picMkLst>
            <pc:docMk/>
            <pc:sldMk cId="2873434386" sldId="379"/>
            <ac:picMk id="8" creationId="{E482A0AF-79F4-07BD-CBC7-1B43C52BC991}"/>
          </ac:picMkLst>
        </pc:picChg>
      </pc:sldChg>
      <pc:sldChg chg="modSp mod modTransition">
        <pc:chgData name="代數白痴 顧" userId="316db6a4f7ef8138" providerId="LiveId" clId="{B249ED34-4B87-4BF6-AEFF-9B4A5EEDB29E}" dt="2023-08-07T12:58:43.330" v="435"/>
        <pc:sldMkLst>
          <pc:docMk/>
          <pc:sldMk cId="371298532" sldId="385"/>
        </pc:sldMkLst>
        <pc:spChg chg="mod">
          <ac:chgData name="代數白痴 顧" userId="316db6a4f7ef8138" providerId="LiveId" clId="{B249ED34-4B87-4BF6-AEFF-9B4A5EEDB29E}" dt="2023-08-07T12:54:11.397" v="15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 modTransition">
        <pc:chgData name="代數白痴 顧" userId="316db6a4f7ef8138" providerId="LiveId" clId="{B249ED34-4B87-4BF6-AEFF-9B4A5EEDB29E}" dt="2023-08-07T13:24:12.615" v="2130" actId="20577"/>
        <pc:sldMkLst>
          <pc:docMk/>
          <pc:sldMk cId="754667137" sldId="386"/>
        </pc:sldMkLst>
        <pc:spChg chg="mod">
          <ac:chgData name="代數白痴 顧" userId="316db6a4f7ef8138" providerId="LiveId" clId="{B249ED34-4B87-4BF6-AEFF-9B4A5EEDB29E}" dt="2023-08-07T13:07:19.981" v="91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249ED34-4B87-4BF6-AEFF-9B4A5EEDB29E}" dt="2023-08-07T13:10:39.182" v="1451" actId="1036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24:12.615" v="2130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14:21.596" v="2070" actId="1036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B249ED34-4B87-4BF6-AEFF-9B4A5EEDB29E}" dt="2023-08-07T13:13:50.752" v="2051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B249ED34-4B87-4BF6-AEFF-9B4A5EEDB29E}" dt="2023-08-07T13:06:36.110" v="879" actId="478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del">
          <ac:chgData name="代數白痴 顧" userId="316db6a4f7ef8138" providerId="LiveId" clId="{B249ED34-4B87-4BF6-AEFF-9B4A5EEDB29E}" dt="2023-08-07T13:06:37.610" v="881" actId="47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del">
          <ac:chgData name="代數白痴 顧" userId="316db6a4f7ef8138" providerId="LiveId" clId="{B249ED34-4B87-4BF6-AEFF-9B4A5EEDB29E}" dt="2023-08-07T13:06:36.750" v="880" actId="478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del">
          <ac:chgData name="代數白痴 顧" userId="316db6a4f7ef8138" providerId="LiveId" clId="{B249ED34-4B87-4BF6-AEFF-9B4A5EEDB29E}" dt="2023-08-07T13:10:42.494" v="1452" actId="478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delSp mod modTransition">
        <pc:chgData name="代數白痴 顧" userId="316db6a4f7ef8138" providerId="LiveId" clId="{B249ED34-4B87-4BF6-AEFF-9B4A5EEDB29E}" dt="2023-08-07T13:24:37.816" v="2131" actId="478"/>
        <pc:sldMkLst>
          <pc:docMk/>
          <pc:sldMk cId="731354489" sldId="387"/>
        </pc:sldMkLst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  <pc:docChgLst>
    <pc:chgData name="代數白痴 顧" userId="316db6a4f7ef8138" providerId="LiveId" clId="{020238DC-914E-448E-ACBB-B993CE97EE75}"/>
    <pc:docChg chg="undo custSel modSld sldOrd">
      <pc:chgData name="代數白痴 顧" userId="316db6a4f7ef8138" providerId="LiveId" clId="{020238DC-914E-448E-ACBB-B993CE97EE75}" dt="2023-09-18T07:50:28.362" v="1845" actId="113"/>
      <pc:docMkLst>
        <pc:docMk/>
      </pc:docMkLst>
      <pc:sldChg chg="addSp delSp modSp mod">
        <pc:chgData name="代數白痴 顧" userId="316db6a4f7ef8138" providerId="LiveId" clId="{020238DC-914E-448E-ACBB-B993CE97EE75}" dt="2023-09-18T07:50:05.255" v="1842" actId="20577"/>
        <pc:sldMkLst>
          <pc:docMk/>
          <pc:sldMk cId="754667137" sldId="386"/>
        </pc:sldMkLst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8" creationId="{0DB31CC7-9EB6-B8CE-E147-C73EDF7079C4}"/>
          </ac:spMkLst>
        </pc:spChg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9" creationId="{1D86AD7B-3265-33DA-C554-60EC32D308FA}"/>
          </ac:spMkLst>
        </pc:spChg>
        <pc:spChg chg="add mod">
          <ac:chgData name="代數白痴 顧" userId="316db6a4f7ef8138" providerId="LiveId" clId="{020238DC-914E-448E-ACBB-B993CE97EE75}" dt="2023-09-18T07:44:28.196" v="1700" actId="1037"/>
          <ac:spMkLst>
            <pc:docMk/>
            <pc:sldMk cId="754667137" sldId="386"/>
            <ac:spMk id="10" creationId="{26786C2D-381F-2616-6CB4-430D2178F38B}"/>
          </ac:spMkLst>
        </pc:spChg>
        <pc:spChg chg="add mod">
          <ac:chgData name="代數白痴 顧" userId="316db6a4f7ef8138" providerId="LiveId" clId="{020238DC-914E-448E-ACBB-B993CE97EE75}" dt="2023-09-18T07:44:47.275" v="1702" actId="1076"/>
          <ac:spMkLst>
            <pc:docMk/>
            <pc:sldMk cId="754667137" sldId="386"/>
            <ac:spMk id="11" creationId="{3A5C5E40-65B7-99EC-0AFB-F809FFAA4EDC}"/>
          </ac:spMkLst>
        </pc:spChg>
        <pc:spChg chg="add mod">
          <ac:chgData name="代數白痴 顧" userId="316db6a4f7ef8138" providerId="LiveId" clId="{020238DC-914E-448E-ACBB-B993CE97EE75}" dt="2023-09-18T07:44:56.482" v="1705" actId="20577"/>
          <ac:spMkLst>
            <pc:docMk/>
            <pc:sldMk cId="754667137" sldId="386"/>
            <ac:spMk id="12" creationId="{301BAB38-CF58-05B8-E264-E5F8C768D372}"/>
          </ac:spMkLst>
        </pc:spChg>
        <pc:spChg chg="add mod">
          <ac:chgData name="代數白痴 顧" userId="316db6a4f7ef8138" providerId="LiveId" clId="{020238DC-914E-448E-ACBB-B993CE97EE75}" dt="2023-09-18T07:45:22.603" v="1713" actId="1035"/>
          <ac:spMkLst>
            <pc:docMk/>
            <pc:sldMk cId="754667137" sldId="386"/>
            <ac:spMk id="13" creationId="{22E2BC7F-16FC-5DCD-0E98-B372566EC48B}"/>
          </ac:spMkLst>
        </pc:spChg>
        <pc:spChg chg="add mod">
          <ac:chgData name="代數白痴 顧" userId="316db6a4f7ef8138" providerId="LiveId" clId="{020238DC-914E-448E-ACBB-B993CE97EE75}" dt="2023-09-18T07:45:40.420" v="1726" actId="1037"/>
          <ac:spMkLst>
            <pc:docMk/>
            <pc:sldMk cId="754667137" sldId="386"/>
            <ac:spMk id="14" creationId="{CD562854-C6F7-CFE6-DDA3-C1EB721C14BC}"/>
          </ac:spMkLst>
        </pc:spChg>
        <pc:spChg chg="add mod">
          <ac:chgData name="代數白痴 顧" userId="316db6a4f7ef8138" providerId="LiveId" clId="{020238DC-914E-448E-ACBB-B993CE97EE75}" dt="2023-09-18T07:46:05.039" v="1736" actId="1035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6" creationId="{87D334EF-6A81-81DF-A7B2-C6C778C46937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9" creationId="{B07816E4-853B-2119-E703-013F9B3666CD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20" creationId="{BB4E3D4D-B837-64A0-6629-9F0DD617FE57}"/>
          </ac:spMkLst>
        </pc:spChg>
        <pc:spChg chg="add mod">
          <ac:chgData name="代數白痴 顧" userId="316db6a4f7ef8138" providerId="LiveId" clId="{020238DC-914E-448E-ACBB-B993CE97EE75}" dt="2023-09-18T07:46:47.770" v="1743" actId="1076"/>
          <ac:spMkLst>
            <pc:docMk/>
            <pc:sldMk cId="754667137" sldId="386"/>
            <ac:spMk id="21" creationId="{E5F035B8-03BB-01C6-5700-37734FE4F51B}"/>
          </ac:spMkLst>
        </pc:spChg>
        <pc:spChg chg="add mod">
          <ac:chgData name="代數白痴 顧" userId="316db6a4f7ef8138" providerId="LiveId" clId="{020238DC-914E-448E-ACBB-B993CE97EE75}" dt="2023-09-18T07:47:09.003" v="1753" actId="1036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020238DC-914E-448E-ACBB-B993CE97EE75}" dt="2023-09-18T07:37:01.914" v="895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020238DC-914E-448E-ACBB-B993CE97EE75}" dt="2023-09-18T07:47:20.602" v="1759" actId="1037"/>
          <ac:spMkLst>
            <pc:docMk/>
            <pc:sldMk cId="754667137" sldId="386"/>
            <ac:spMk id="24" creationId="{42AD7D4B-3630-1EDD-1992-5BDF1A7192E2}"/>
          </ac:spMkLst>
        </pc:spChg>
        <pc:spChg chg="add mod">
          <ac:chgData name="代數白痴 顧" userId="316db6a4f7ef8138" providerId="LiveId" clId="{020238DC-914E-448E-ACBB-B993CE97EE75}" dt="2023-09-18T07:47:47.265" v="1774" actId="1038"/>
          <ac:spMkLst>
            <pc:docMk/>
            <pc:sldMk cId="754667137" sldId="386"/>
            <ac:spMk id="25" creationId="{3A0CD06A-6A2C-83F6-7BBE-5ACDEA0CAB34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6" creationId="{181CD530-8FB2-B8FB-751E-906F317038F0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7" creationId="{8B0D90C6-07F7-B47C-DE3A-1319C94F81B0}"/>
          </ac:spMkLst>
        </pc:spChg>
        <pc:spChg chg="add mod">
          <ac:chgData name="代數白痴 顧" userId="316db6a4f7ef8138" providerId="LiveId" clId="{020238DC-914E-448E-ACBB-B993CE97EE75}" dt="2023-09-18T07:48:25.380" v="1792" actId="1036"/>
          <ac:spMkLst>
            <pc:docMk/>
            <pc:sldMk cId="754667137" sldId="386"/>
            <ac:spMk id="28" creationId="{B9453204-D690-6D20-5D5E-05B4F252EBDA}"/>
          </ac:spMkLst>
        </pc:spChg>
        <pc:spChg chg="add mod">
          <ac:chgData name="代數白痴 顧" userId="316db6a4f7ef8138" providerId="LiveId" clId="{020238DC-914E-448E-ACBB-B993CE97EE75}" dt="2023-09-18T07:48:20.417" v="1788" actId="1037"/>
          <ac:spMkLst>
            <pc:docMk/>
            <pc:sldMk cId="754667137" sldId="386"/>
            <ac:spMk id="29" creationId="{F80B722F-722F-5E77-F136-8F4AA1B3100F}"/>
          </ac:spMkLst>
        </pc:spChg>
        <pc:spChg chg="add mod">
          <ac:chgData name="代數白痴 顧" userId="316db6a4f7ef8138" providerId="LiveId" clId="{020238DC-914E-448E-ACBB-B993CE97EE75}" dt="2023-09-18T07:48:09.995" v="1780" actId="1036"/>
          <ac:spMkLst>
            <pc:docMk/>
            <pc:sldMk cId="754667137" sldId="386"/>
            <ac:spMk id="30" creationId="{D699D318-1359-4262-1BC9-D393D27F4A92}"/>
          </ac:spMkLst>
        </pc:spChg>
        <pc:spChg chg="add mod">
          <ac:chgData name="代數白痴 顧" userId="316db6a4f7ef8138" providerId="LiveId" clId="{020238DC-914E-448E-ACBB-B993CE97EE75}" dt="2023-09-18T07:49:00.355" v="1807" actId="1076"/>
          <ac:spMkLst>
            <pc:docMk/>
            <pc:sldMk cId="754667137" sldId="386"/>
            <ac:spMk id="31" creationId="{3914C3B6-23D1-9A69-46B6-ECCCC3810DC6}"/>
          </ac:spMkLst>
        </pc:spChg>
        <pc:spChg chg="add mod">
          <ac:chgData name="代數白痴 顧" userId="316db6a4f7ef8138" providerId="LiveId" clId="{020238DC-914E-448E-ACBB-B993CE97EE75}" dt="2023-09-18T07:49:21.611" v="1819" actId="1037"/>
          <ac:spMkLst>
            <pc:docMk/>
            <pc:sldMk cId="754667137" sldId="386"/>
            <ac:spMk id="32" creationId="{BE8CBEA7-A367-5CAD-A0CC-0DA15FE56F04}"/>
          </ac:spMkLst>
        </pc:spChg>
        <pc:spChg chg="add mod">
          <ac:chgData name="代數白痴 顧" userId="316db6a4f7ef8138" providerId="LiveId" clId="{020238DC-914E-448E-ACBB-B993CE97EE75}" dt="2023-09-18T07:49:34.928" v="1832" actId="20577"/>
          <ac:spMkLst>
            <pc:docMk/>
            <pc:sldMk cId="754667137" sldId="386"/>
            <ac:spMk id="33" creationId="{BC3AAEF1-BDCD-4400-BBA5-108D814FB07A}"/>
          </ac:spMkLst>
        </pc:spChg>
        <pc:spChg chg="add mod">
          <ac:chgData name="代數白痴 顧" userId="316db6a4f7ef8138" providerId="LiveId" clId="{020238DC-914E-448E-ACBB-B993CE97EE75}" dt="2023-09-18T07:50:05.255" v="1842" actId="20577"/>
          <ac:spMkLst>
            <pc:docMk/>
            <pc:sldMk cId="754667137" sldId="386"/>
            <ac:spMk id="34" creationId="{B10894B9-9B5F-611E-96F3-0B7CAB915F4B}"/>
          </ac:spMkLst>
        </pc:spChg>
        <pc:spChg chg="mod">
          <ac:chgData name="代數白痴 顧" userId="316db6a4f7ef8138" providerId="LiveId" clId="{020238DC-914E-448E-ACBB-B993CE97EE75}" dt="2023-09-18T07:42:34.002" v="1661" actId="113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020238DC-914E-448E-ACBB-B993CE97EE75}" dt="2023-09-18T07:41:56.061" v="1659" actId="478"/>
          <ac:grpSpMkLst>
            <pc:docMk/>
            <pc:sldMk cId="754667137" sldId="386"/>
            <ac:grpSpMk id="2" creationId="{46021E24-AA17-FC5B-46A5-98AF2520B5B1}"/>
          </ac:grpSpMkLst>
        </pc:grpChg>
      </pc:sldChg>
      <pc:sldChg chg="modSp mod ord">
        <pc:chgData name="代數白痴 顧" userId="316db6a4f7ef8138" providerId="LiveId" clId="{020238DC-914E-448E-ACBB-B993CE97EE75}" dt="2023-09-18T07:50:28.362" v="1845" actId="113"/>
        <pc:sldMkLst>
          <pc:docMk/>
          <pc:sldMk cId="731354489" sldId="387"/>
        </pc:sldMkLst>
        <pc:spChg chg="mod">
          <ac:chgData name="代數白痴 顧" userId="316db6a4f7ef8138" providerId="LiveId" clId="{020238DC-914E-448E-ACBB-B993CE97EE75}" dt="2023-09-18T07:35:21.180" v="85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020238DC-914E-448E-ACBB-B993CE97EE75}" dt="2023-09-18T07:35:30.164" v="85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020238DC-914E-448E-ACBB-B993CE97EE75}" dt="2023-09-18T07:32:19.771" v="54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7:50:28.362" v="1845" actId="113"/>
          <ac:spMkLst>
            <pc:docMk/>
            <pc:sldMk cId="731354489" sldId="387"/>
            <ac:spMk id="60" creationId="{90ECAF3B-FFFF-A531-AFBE-31708C7D891C}"/>
          </ac:spMkLst>
        </pc:spChg>
      </pc:sldChg>
      <pc:sldChg chg="modSp mod modNotesTx">
        <pc:chgData name="代數白痴 顧" userId="316db6a4f7ef8138" providerId="LiveId" clId="{020238DC-914E-448E-ACBB-B993CE97EE75}" dt="2023-09-18T06:50:21.328" v="43" actId="20577"/>
        <pc:sldMkLst>
          <pc:docMk/>
          <pc:sldMk cId="151402070" sldId="390"/>
        </pc:sldMkLst>
        <pc:spChg chg="mod">
          <ac:chgData name="代數白痴 顧" userId="316db6a4f7ef8138" providerId="LiveId" clId="{020238DC-914E-448E-ACBB-B993CE97EE75}" dt="2023-09-18T06:50:08.260" v="1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020238DC-914E-448E-ACBB-B993CE97EE75}" dt="2023-09-18T06:56:00.010" v="523" actId="20577"/>
        <pc:sldMkLst>
          <pc:docMk/>
          <pc:sldMk cId="2267038628" sldId="392"/>
        </pc:sldMkLst>
        <pc:spChg chg="mod">
          <ac:chgData name="代數白痴 顧" userId="316db6a4f7ef8138" providerId="LiveId" clId="{020238DC-914E-448E-ACBB-B993CE97EE75}" dt="2023-09-18T06:56:00.010" v="523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020238DC-914E-448E-ACBB-B993CE97EE75}" dt="2023-09-18T06:55:23.667" v="505" actId="11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020238DC-914E-448E-ACBB-B993CE97EE75}" dt="2023-09-18T06:51:06.508" v="81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6:55:54.562" v="521" actId="2057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AAE5F2C4-75CB-49D4-8E2F-1A5EC48667F2}"/>
    <pc:docChg chg="undo custSel modSld sldOrd">
      <pc:chgData name="代數白痴 顧" userId="316db6a4f7ef8138" providerId="LiveId" clId="{AAE5F2C4-75CB-49D4-8E2F-1A5EC48667F2}" dt="2023-08-28T13:57:34.744" v="2898" actId="20577"/>
      <pc:docMkLst>
        <pc:docMk/>
      </pc:docMkLst>
      <pc:sldChg chg="addSp delSp modSp mod modAnim">
        <pc:chgData name="代數白痴 顧" userId="316db6a4f7ef8138" providerId="LiveId" clId="{AAE5F2C4-75CB-49D4-8E2F-1A5EC48667F2}" dt="2023-08-28T13:45:18.238" v="2210" actId="164"/>
        <pc:sldMkLst>
          <pc:docMk/>
          <pc:sldMk cId="754667137" sldId="386"/>
        </pc:sldMkLst>
        <pc:spChg chg="mod">
          <ac:chgData name="代數白痴 顧" userId="316db6a4f7ef8138" providerId="LiveId" clId="{AAE5F2C4-75CB-49D4-8E2F-1A5EC48667F2}" dt="2023-08-28T13:33:21.447" v="1270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8" creationId="{E483C391-0A7B-22AE-91B2-078857029D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9" creationId="{9EF408D3-85E3-D87B-5FF5-D5D7B4F1D2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0" creationId="{66B11835-E2CF-68D0-8D9C-ACBA34A2B68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1" creationId="{D1C9C861-9B4E-CCFB-6A74-49580C3A4E2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2" creationId="{486B9063-E734-C196-6578-705824C5A3F6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3" creationId="{4A08DCCE-F9CE-EFC9-FC40-ACF0EFFE247A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4" creationId="{164A6330-C254-D864-0A30-E7966CB7FB1F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5" creationId="{E872F909-8739-0B55-0ABF-5B348B6F1B6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6" creationId="{1BA3969A-2D58-FF02-E67F-434B9C2B9663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7" creationId="{9F50C97D-07C7-C847-2316-46E07DA2544D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8" creationId="{F6E9F14A-D72E-E363-9A2A-665650EA3478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9" creationId="{E017EC75-0A12-4FD6-0B0B-540B1283C337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40" creationId="{7F2E6880-49C2-858F-CD49-7DE48DB16B2E}"/>
          </ac:spMkLst>
        </pc:spChg>
        <pc:spChg chg="mod">
          <ac:chgData name="代數白痴 顧" userId="316db6a4f7ef8138" providerId="LiveId" clId="{AAE5F2C4-75CB-49D4-8E2F-1A5EC48667F2}" dt="2023-08-28T13:36:08.627" v="155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AAE5F2C4-75CB-49D4-8E2F-1A5EC48667F2}" dt="2023-08-28T13:36:01.209" v="1549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AAE5F2C4-75CB-49D4-8E2F-1A5EC48667F2}" dt="2023-08-28T13:36:13.399" v="1555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42" creationId="{657A6870-F8DC-C291-CB7D-300550EA837F}"/>
          </ac:grpSpMkLst>
        </pc:grpChg>
        <pc:graphicFrameChg chg="mod">
          <ac:chgData name="代數白痴 顧" userId="316db6a4f7ef8138" providerId="LiveId" clId="{AAE5F2C4-75CB-49D4-8E2F-1A5EC48667F2}" dt="2023-08-28T13:25:36.610" v="793" actId="1037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mod">
          <ac:chgData name="代數白痴 顧" userId="316db6a4f7ef8138" providerId="LiveId" clId="{AAE5F2C4-75CB-49D4-8E2F-1A5EC48667F2}" dt="2023-08-28T13:45:18.238" v="2210" actId="164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AAE5F2C4-75CB-49D4-8E2F-1A5EC48667F2}" dt="2023-08-28T13:32:48.995" v="1236" actId="478"/>
          <ac:picMkLst>
            <pc:docMk/>
            <pc:sldMk cId="754667137" sldId="386"/>
            <ac:picMk id="5" creationId="{28BEA8CD-292C-EC6F-4D0B-3002A55890D9}"/>
          </ac:picMkLst>
        </pc:picChg>
        <pc:cxnChg chg="mod">
          <ac:chgData name="代數白痴 顧" userId="316db6a4f7ef8138" providerId="LiveId" clId="{AAE5F2C4-75CB-49D4-8E2F-1A5EC48667F2}" dt="2023-08-28T13:25:09.512" v="736" actId="14100"/>
          <ac:cxnSpMkLst>
            <pc:docMk/>
            <pc:sldMk cId="754667137" sldId="386"/>
            <ac:cxnSpMk id="4" creationId="{02532AFF-DB8C-9DAA-2151-87749FDBDD4C}"/>
          </ac:cxnSpMkLst>
        </pc:cxnChg>
        <pc:cxnChg chg="add del mod">
          <ac:chgData name="代數白痴 顧" userId="316db6a4f7ef8138" providerId="LiveId" clId="{AAE5F2C4-75CB-49D4-8E2F-1A5EC48667F2}" dt="2023-08-28T13:27:10.848" v="839" actId="478"/>
          <ac:cxnSpMkLst>
            <pc:docMk/>
            <pc:sldMk cId="754667137" sldId="386"/>
            <ac:cxnSpMk id="10" creationId="{4C4D293D-CE3D-CD54-8EE9-8057B447A538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2" creationId="{543A069F-A934-11C0-EE59-11908C74F4BC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5" creationId="{CEFC355F-2638-F244-E5AF-A2321D71BAFD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9" creationId="{E40E67F8-F204-75D9-682C-A5B08E200AD5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0" creationId="{DE53117A-02FD-C8D1-5682-475BD65FB472}"/>
          </ac:cxnSpMkLst>
        </pc:cxnChg>
        <pc:cxnChg chg="add del mod">
          <ac:chgData name="代數白痴 顧" userId="316db6a4f7ef8138" providerId="LiveId" clId="{AAE5F2C4-75CB-49D4-8E2F-1A5EC48667F2}" dt="2023-08-28T13:28:21.193" v="1014" actId="478"/>
          <ac:cxnSpMkLst>
            <pc:docMk/>
            <pc:sldMk cId="754667137" sldId="386"/>
            <ac:cxnSpMk id="21" creationId="{D9ED667C-FE51-D8C1-B093-8D9E8B491F8C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2" creationId="{F9DB80EE-8764-457E-8D2E-506177D4C6F9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4" creationId="{D35B085B-AB2E-74F8-DE7F-B2F522CE7F8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5" creationId="{BAC146E6-5741-B8A6-7A5A-557E67C0BE2E}"/>
          </ac:cxnSpMkLst>
        </pc:cxnChg>
        <pc:cxnChg chg="add del mod">
          <ac:chgData name="代數白痴 顧" userId="316db6a4f7ef8138" providerId="LiveId" clId="{AAE5F2C4-75CB-49D4-8E2F-1A5EC48667F2}" dt="2023-08-28T13:28:43.630" v="1085" actId="478"/>
          <ac:cxnSpMkLst>
            <pc:docMk/>
            <pc:sldMk cId="754667137" sldId="386"/>
            <ac:cxnSpMk id="26" creationId="{F87666C2-AA6B-2736-2322-065F973A3BA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7" creationId="{ECB4BB0F-FAB8-DFF9-7317-45CC2477B5D2}"/>
          </ac:cxnSpMkLst>
        </pc:cxnChg>
        <pc:cxnChg chg="add del mod">
          <ac:chgData name="代數白痴 顧" userId="316db6a4f7ef8138" providerId="LiveId" clId="{AAE5F2C4-75CB-49D4-8E2F-1A5EC48667F2}" dt="2023-08-28T13:32:50.199" v="1237" actId="478"/>
          <ac:cxnSpMkLst>
            <pc:docMk/>
            <pc:sldMk cId="754667137" sldId="386"/>
            <ac:cxnSpMk id="41" creationId="{94559016-9E85-E64B-E31E-C23544B018EC}"/>
          </ac:cxnSpMkLst>
        </pc:cxnChg>
      </pc:sldChg>
      <pc:sldChg chg="addSp delSp modSp mod delAnim modAnim modNotesTx">
        <pc:chgData name="代數白痴 顧" userId="316db6a4f7ef8138" providerId="LiveId" clId="{AAE5F2C4-75CB-49D4-8E2F-1A5EC48667F2}" dt="2023-08-28T13:57:34.744" v="2898" actId="20577"/>
        <pc:sldMkLst>
          <pc:docMk/>
          <pc:sldMk cId="731354489" sldId="387"/>
        </pc:sldMkLst>
        <pc:spChg chg="mod">
          <ac:chgData name="代數白痴 顧" userId="316db6a4f7ef8138" providerId="LiveId" clId="{AAE5F2C4-75CB-49D4-8E2F-1A5EC48667F2}" dt="2023-08-28T13:22:16.297" v="50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AAE5F2C4-75CB-49D4-8E2F-1A5EC48667F2}" dt="2023-08-28T13:22:20.989" v="50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AAE5F2C4-75CB-49D4-8E2F-1A5EC48667F2}" dt="2023-08-28T13:23:49.859" v="5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19:10.267" v="315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AAE5F2C4-75CB-49D4-8E2F-1A5EC48667F2}" dt="2023-08-28T13:18:39.111" v="171" actId="478"/>
          <ac:grpSpMkLst>
            <pc:docMk/>
            <pc:sldMk cId="731354489" sldId="387"/>
            <ac:grpSpMk id="19" creationId="{42806D3D-BDF8-DC36-76AF-AA96F1030FC3}"/>
          </ac:grpSpMkLst>
        </pc:grpChg>
        <pc:grpChg chg="add 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24" creationId="{FD8B8CBB-8095-0E13-CC70-59FDC673E8C0}"/>
          </ac:grpSpMkLst>
        </pc:grpChg>
        <pc:graphicFrameChg chg="mod">
          <ac:chgData name="代數白痴 顧" userId="316db6a4f7ef8138" providerId="LiveId" clId="{AAE5F2C4-75CB-49D4-8E2F-1A5EC48667F2}" dt="2023-08-28T13:17:44.713" v="6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cxnChg chg="add mod">
          <ac:chgData name="代數白痴 顧" userId="316db6a4f7ef8138" providerId="LiveId" clId="{AAE5F2C4-75CB-49D4-8E2F-1A5EC48667F2}" dt="2023-08-28T13:16:19.952" v="30" actId="14100"/>
          <ac:cxnSpMkLst>
            <pc:docMk/>
            <pc:sldMk cId="731354489" sldId="387"/>
            <ac:cxnSpMk id="3" creationId="{EA3CE176-2661-5A1A-AFCC-272EBC7D65B6}"/>
          </ac:cxnSpMkLst>
        </pc:cxnChg>
        <pc:cxnChg chg="add mod">
          <ac:chgData name="代數白痴 顧" userId="316db6a4f7ef8138" providerId="LiveId" clId="{AAE5F2C4-75CB-49D4-8E2F-1A5EC48667F2}" dt="2023-08-28T13:19:32.683" v="325" actId="1035"/>
          <ac:cxnSpMkLst>
            <pc:docMk/>
            <pc:sldMk cId="731354489" sldId="387"/>
            <ac:cxnSpMk id="12" creationId="{2DE7F13E-0BDD-DABD-CB89-A6919DF30B87}"/>
          </ac:cxnSpMkLst>
        </pc:cxnChg>
        <pc:cxnChg chg="add mod">
          <ac:chgData name="代數白痴 顧" userId="316db6a4f7ef8138" providerId="LiveId" clId="{AAE5F2C4-75CB-49D4-8E2F-1A5EC48667F2}" dt="2023-08-28T13:20:58.111" v="440" actId="1036"/>
          <ac:cxnSpMkLst>
            <pc:docMk/>
            <pc:sldMk cId="731354489" sldId="387"/>
            <ac:cxnSpMk id="21" creationId="{237BD5B4-7FA8-0498-D2F0-98F98036FF3F}"/>
          </ac:cxnSpMkLst>
        </pc:cxnChg>
      </pc:sldChg>
      <pc:sldChg chg="addSp delSp modSp mod">
        <pc:chgData name="代數白痴 顧" userId="316db6a4f7ef8138" providerId="LiveId" clId="{AAE5F2C4-75CB-49D4-8E2F-1A5EC48667F2}" dt="2023-08-28T13:56:46.259" v="2891" actId="20577"/>
        <pc:sldMkLst>
          <pc:docMk/>
          <pc:sldMk cId="3686676960" sldId="388"/>
        </pc:sldMkLst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6" creationId="{A3EF502E-F5C4-413C-AFDD-06B7D6CFAEAE}"/>
          </ac:spMkLst>
        </pc:spChg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8" creationId="{B7080E07-AD10-810E-BE74-3E3D9DFEAA34}"/>
          </ac:spMkLst>
        </pc:spChg>
        <pc:spChg chg="mod">
          <ac:chgData name="代數白痴 顧" userId="316db6a4f7ef8138" providerId="LiveId" clId="{AAE5F2C4-75CB-49D4-8E2F-1A5EC48667F2}" dt="2023-08-28T13:56:37.652" v="2890" actId="114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56:46.259" v="2891" actId="20577"/>
          <ac:spMkLst>
            <pc:docMk/>
            <pc:sldMk cId="3686676960" sldId="388"/>
            <ac:spMk id="10" creationId="{3DE5A842-2134-9639-2AC0-310AE1A246E8}"/>
          </ac:spMkLst>
        </pc:spChg>
        <pc:spChg chg="mod">
          <ac:chgData name="代數白痴 顧" userId="316db6a4f7ef8138" providerId="LiveId" clId="{AAE5F2C4-75CB-49D4-8E2F-1A5EC48667F2}" dt="2023-08-28T13:45:54.627" v="2248" actId="20577"/>
          <ac:spMkLst>
            <pc:docMk/>
            <pc:sldMk cId="3686676960" sldId="388"/>
            <ac:spMk id="23" creationId="{00000000-0000-0000-0000-00000000000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4" creationId="{436E189C-F657-4F98-01EF-E88494981B3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5" creationId="{0A85252B-7902-AE8F-B90C-10503BAE3EDB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6" creationId="{4B4F41AE-ADE0-23F6-D6AB-C4C585AB471E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7" creationId="{375C218B-EC52-9081-7C9A-6D9D101BCE87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8" creationId="{DB9FA6F0-5E77-85C7-4850-A15032D28544}"/>
          </ac:spMkLst>
        </pc:spChg>
        <pc:spChg chg="mod">
          <ac:chgData name="代數白痴 顧" userId="316db6a4f7ef8138" providerId="LiveId" clId="{AAE5F2C4-75CB-49D4-8E2F-1A5EC48667F2}" dt="2023-08-28T13:50:40.939" v="2604" actId="113"/>
          <ac:spMkLst>
            <pc:docMk/>
            <pc:sldMk cId="3686676960" sldId="388"/>
            <ac:spMk id="60" creationId="{90ECAF3B-FFFF-A531-AFBE-31708C7D891C}"/>
          </ac:spMkLst>
        </pc:spChg>
        <pc:graphicFrameChg chg="add mod">
          <ac:chgData name="代數白痴 顧" userId="316db6a4f7ef8138" providerId="LiveId" clId="{AAE5F2C4-75CB-49D4-8E2F-1A5EC48667F2}" dt="2023-08-28T13:47:31.637" v="2336" actId="1037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add mod">
          <ac:chgData name="代數白痴 顧" userId="316db6a4f7ef8138" providerId="LiveId" clId="{AAE5F2C4-75CB-49D4-8E2F-1A5EC48667F2}" dt="2023-08-28T13:48:03.135" v="2377" actId="1036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add mod">
          <ac:chgData name="代數白痴 顧" userId="316db6a4f7ef8138" providerId="LiveId" clId="{AAE5F2C4-75CB-49D4-8E2F-1A5EC48667F2}" dt="2023-08-28T13:48:38.936" v="2415" actId="1036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add mod">
          <ac:chgData name="代數白痴 顧" userId="316db6a4f7ef8138" providerId="LiveId" clId="{AAE5F2C4-75CB-49D4-8E2F-1A5EC48667F2}" dt="2023-08-28T13:54:18.595" v="2757" actId="1036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add mod">
          <ac:chgData name="代數白痴 顧" userId="316db6a4f7ef8138" providerId="LiveId" clId="{AAE5F2C4-75CB-49D4-8E2F-1A5EC48667F2}" dt="2023-08-28T13:54:22.821" v="2760" actId="1035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add mod">
          <ac:chgData name="代數白痴 顧" userId="316db6a4f7ef8138" providerId="LiveId" clId="{AAE5F2C4-75CB-49D4-8E2F-1A5EC48667F2}" dt="2023-08-28T13:54:26.518" v="2763" actId="1036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19" creationId="{C3C7F6C2-EBE5-7759-8AD3-22A09470405D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0" creationId="{FC5071D8-E38D-D540-0057-CD0F40307435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1" creationId="{BC321557-E971-7F4E-D761-B8A3AAF13852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2" creationId="{9B56A935-625B-0D6E-05E4-1250BFB1CF94}"/>
          </ac:graphicFrameMkLst>
        </pc:graphicFrameChg>
        <pc:cxnChg chg="mod">
          <ac:chgData name="代數白痴 顧" userId="316db6a4f7ef8138" providerId="LiveId" clId="{AAE5F2C4-75CB-49D4-8E2F-1A5EC48667F2}" dt="2023-08-28T13:51:57.435" v="2635" actId="1036"/>
          <ac:cxnSpMkLst>
            <pc:docMk/>
            <pc:sldMk cId="3686676960" sldId="388"/>
            <ac:cxnSpMk id="4" creationId="{83F64235-E818-7663-F7B2-DBAE45A493C5}"/>
          </ac:cxnSpMkLst>
        </pc:cxnChg>
        <pc:cxnChg chg="add del">
          <ac:chgData name="代數白痴 顧" userId="316db6a4f7ef8138" providerId="LiveId" clId="{AAE5F2C4-75CB-49D4-8E2F-1A5EC48667F2}" dt="2023-08-28T13:46:46.035" v="2305" actId="478"/>
          <ac:cxnSpMkLst>
            <pc:docMk/>
            <pc:sldMk cId="3686676960" sldId="388"/>
            <ac:cxnSpMk id="5" creationId="{7FFAF325-CF8F-F6AF-2ED4-99AB93C28EDC}"/>
          </ac:cxnSpMkLst>
        </pc:cxnChg>
        <pc:cxnChg chg="add mod">
          <ac:chgData name="代數白痴 顧" userId="316db6a4f7ef8138" providerId="LiveId" clId="{AAE5F2C4-75CB-49D4-8E2F-1A5EC48667F2}" dt="2023-08-28T13:46:54.521" v="2318" actId="1037"/>
          <ac:cxnSpMkLst>
            <pc:docMk/>
            <pc:sldMk cId="3686676960" sldId="388"/>
            <ac:cxnSpMk id="7" creationId="{708A4C11-633F-EE42-FB70-401DBDD82034}"/>
          </ac:cxnSpMkLst>
        </pc:cxnChg>
        <pc:cxnChg chg="add del mod">
          <ac:chgData name="代數白痴 顧" userId="316db6a4f7ef8138" providerId="LiveId" clId="{AAE5F2C4-75CB-49D4-8E2F-1A5EC48667F2}" dt="2023-08-28T13:51:42.131" v="2618" actId="478"/>
          <ac:cxnSpMkLst>
            <pc:docMk/>
            <pc:sldMk cId="3686676960" sldId="388"/>
            <ac:cxnSpMk id="14" creationId="{98D16CB3-F918-9765-1D42-195306470BB3}"/>
          </ac:cxnSpMkLst>
        </pc:cxnChg>
        <pc:cxnChg chg="add mod">
          <ac:chgData name="代數白痴 顧" userId="316db6a4f7ef8138" providerId="LiveId" clId="{AAE5F2C4-75CB-49D4-8E2F-1A5EC48667F2}" dt="2023-08-28T13:51:43.013" v="2619"/>
          <ac:cxnSpMkLst>
            <pc:docMk/>
            <pc:sldMk cId="3686676960" sldId="388"/>
            <ac:cxnSpMk id="15" creationId="{4CC723E9-7F24-2440-B682-C79AFC3A089D}"/>
          </ac:cxnSpMkLst>
        </pc:cxnChg>
      </pc:sldChg>
      <pc:sldChg chg="modSp mod">
        <pc:chgData name="代數白痴 顧" userId="316db6a4f7ef8138" providerId="LiveId" clId="{AAE5F2C4-75CB-49D4-8E2F-1A5EC48667F2}" dt="2023-08-28T13:15:44.805" v="24" actId="20577"/>
        <pc:sldMkLst>
          <pc:docMk/>
          <pc:sldMk cId="151402070" sldId="390"/>
        </pc:sldMkLst>
        <pc:spChg chg="mod">
          <ac:chgData name="代數白痴 顧" userId="316db6a4f7ef8138" providerId="LiveId" clId="{AAE5F2C4-75CB-49D4-8E2F-1A5EC48667F2}" dt="2023-08-28T13:15:44.805" v="24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Anim modNotesTx">
        <pc:chgData name="代數白痴 顧" userId="316db6a4f7ef8138" providerId="LiveId" clId="{AAE5F2C4-75CB-49D4-8E2F-1A5EC48667F2}" dt="2023-08-28T13:57:15.421" v="2896"/>
        <pc:sldMkLst>
          <pc:docMk/>
          <pc:sldMk cId="3878279706" sldId="391"/>
        </pc:sldMkLst>
        <pc:spChg chg="mod">
          <ac:chgData name="代數白痴 顧" userId="316db6a4f7ef8138" providerId="LiveId" clId="{AAE5F2C4-75CB-49D4-8E2F-1A5EC48667F2}" dt="2023-08-28T13:45:36.624" v="222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36:48.573" v="1571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39:50.409" v="1844" actId="20577"/>
          <ac:spMkLst>
            <pc:docMk/>
            <pc:sldMk cId="3878279706" sldId="391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3" creationId="{B7912554-F7C1-5852-8AB5-6489B5423E94}"/>
          </ac:grpSpMkLst>
        </pc:grpChg>
        <pc:grpChg chg="add 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22" creationId="{16BAD442-6B6F-BACC-C34E-84F26CFBAF02}"/>
          </ac:grpSpMkLst>
        </pc:grpChg>
        <pc:graphicFrameChg chg="add mod">
          <ac:chgData name="代數白痴 顧" userId="316db6a4f7ef8138" providerId="LiveId" clId="{AAE5F2C4-75CB-49D4-8E2F-1A5EC48667F2}" dt="2023-08-28T13:38:02.500" v="1669" actId="103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add mod">
          <ac:chgData name="代數白痴 顧" userId="316db6a4f7ef8138" providerId="LiveId" clId="{AAE5F2C4-75CB-49D4-8E2F-1A5EC48667F2}" dt="2023-08-28T13:38:33.298" v="1726" actId="1036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 mod">
          <ac:chgData name="代數白痴 顧" userId="316db6a4f7ef8138" providerId="LiveId" clId="{AAE5F2C4-75CB-49D4-8E2F-1A5EC48667F2}" dt="2023-08-28T13:36:53.075" v="1573" actId="47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AAE5F2C4-75CB-49D4-8E2F-1A5EC48667F2}" dt="2023-08-28T13:39:20.465" v="1796" actId="1036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 mod">
          <ac:chgData name="代數白痴 顧" userId="316db6a4f7ef8138" providerId="LiveId" clId="{AAE5F2C4-75CB-49D4-8E2F-1A5EC48667F2}" dt="2023-08-28T13:36:55.129" v="1575" actId="47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AAE5F2C4-75CB-49D4-8E2F-1A5EC48667F2}" dt="2023-08-28T13:39:54.539" v="1845" actId="478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del">
          <ac:chgData name="代數白痴 顧" userId="316db6a4f7ef8138" providerId="LiveId" clId="{AAE5F2C4-75CB-49D4-8E2F-1A5EC48667F2}" dt="2023-08-28T13:39:55.753" v="1846" actId="47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del">
          <ac:chgData name="代數白痴 顧" userId="316db6a4f7ef8138" providerId="LiveId" clId="{AAE5F2C4-75CB-49D4-8E2F-1A5EC48667F2}" dt="2023-08-28T13:39:57.830" v="1847" actId="47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cxnChg chg="mod">
          <ac:chgData name="代數白痴 顧" userId="316db6a4f7ef8138" providerId="LiveId" clId="{AAE5F2C4-75CB-49D4-8E2F-1A5EC48667F2}" dt="2023-08-28T13:36:58.566" v="1576" actId="14100"/>
          <ac:cxnSpMkLst>
            <pc:docMk/>
            <pc:sldMk cId="3878279706" sldId="391"/>
            <ac:cxnSpMk id="11" creationId="{F8ECAA13-7598-52F0-1CC5-AC60B3617B03}"/>
          </ac:cxnSpMkLst>
        </pc:cxnChg>
      </pc:sldChg>
    </pc:docChg>
  </pc:docChgLst>
  <pc:docChgLst>
    <pc:chgData name="代數白痴 顧" userId="316db6a4f7ef8138" providerId="LiveId" clId="{F2484F83-0E93-481F-8F9D-783C7FBA3875}"/>
    <pc:docChg chg="modSld">
      <pc:chgData name="代數白痴 顧" userId="316db6a4f7ef8138" providerId="LiveId" clId="{F2484F83-0E93-481F-8F9D-783C7FBA3875}" dt="2023-08-30T14:18:40.038" v="8" actId="20577"/>
      <pc:docMkLst>
        <pc:docMk/>
      </pc:docMkLst>
      <pc:sldChg chg="modSp mod">
        <pc:chgData name="代數白痴 顧" userId="316db6a4f7ef8138" providerId="LiveId" clId="{F2484F83-0E93-481F-8F9D-783C7FBA3875}" dt="2023-08-30T14:18:40.038" v="8" actId="20577"/>
        <pc:sldMkLst>
          <pc:docMk/>
          <pc:sldMk cId="3878279706" sldId="391"/>
        </pc:sldMkLst>
        <pc:spChg chg="mod">
          <ac:chgData name="代數白痴 顧" userId="316db6a4f7ef8138" providerId="LiveId" clId="{F2484F83-0E93-481F-8F9D-783C7FBA3875}" dt="2023-08-30T14:18:40.038" v="8" actId="20577"/>
          <ac:spMkLst>
            <pc:docMk/>
            <pc:sldMk cId="3878279706" sldId="391"/>
            <ac:spMk id="23" creationId="{00000000-0000-0000-0000-000000000000}"/>
          </ac:spMkLst>
        </pc:spChg>
      </pc:sldChg>
    </pc:docChg>
  </pc:docChgLst>
  <pc:docChgLst>
    <pc:chgData name="代數白痴 顧" userId="316db6a4f7ef8138" providerId="LiveId" clId="{AD9292F2-A8D9-40FA-94B5-F1453A871625}"/>
    <pc:docChg chg="undo custSel modSld">
      <pc:chgData name="代數白痴 顧" userId="316db6a4f7ef8138" providerId="LiveId" clId="{AD9292F2-A8D9-40FA-94B5-F1453A871625}" dt="2023-08-01T09:05:24.745" v="4259" actId="20577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8-01T08:51:57.615" v="3434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7-31T23:56:37.101" v="546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aphicFrameChg chg="add mod">
          <ac:chgData name="代數白痴 顧" userId="316db6a4f7ef8138" providerId="LiveId" clId="{AD9292F2-A8D9-40FA-94B5-F1453A871625}" dt="2023-07-31T23:50:43.266" v="70" actId="1036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7-31T23:51:50.044" v="191" actId="1076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7-31T23:52:20.972" v="249" actId="1037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7-31T23:53:06.310" v="305" actId="1037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7-31T23:53:37.190" v="348" actId="103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</pc:sldChg>
      <pc:sldChg chg="addSp delSp modSp mod delAnim modAnim modNotesTx">
        <pc:chgData name="代數白痴 顧" userId="316db6a4f7ef8138" providerId="LiveId" clId="{AD9292F2-A8D9-40FA-94B5-F1453A871625}" dt="2023-08-01T09:05:24.745" v="4259" actId="20577"/>
        <pc:sldMkLst>
          <pc:docMk/>
          <pc:sldMk cId="2498798070" sldId="382"/>
        </pc:sldMkLst>
        <pc:spChg chg="add mod">
          <ac:chgData name="代數白痴 顧" userId="316db6a4f7ef8138" providerId="LiveId" clId="{AD9292F2-A8D9-40FA-94B5-F1453A871625}" dt="2023-08-01T08:55:23.140" v="3602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1T00:01:48.788" v="123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1T00:01:14.508" v="1180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7-31T23:59:31.636" v="875" actId="1037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1T00:01:20.141" v="1182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1T00:01:27.761" v="1184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mod">
          <ac:chgData name="代數白痴 顧" userId="316db6a4f7ef8138" providerId="LiveId" clId="{AD9292F2-A8D9-40FA-94B5-F1453A871625}" dt="2023-08-01T00:02:34.724" v="1253" actId="165"/>
          <ac:cxnSpMkLst>
            <pc:docMk/>
            <pc:sldMk cId="2498798070" sldId="382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3A4F5B29-B235-4105-BA9E-D77662F0B9A1}"/>
    <pc:docChg chg="custSel modSld">
      <pc:chgData name="代數白痴 顧" userId="316db6a4f7ef8138" providerId="LiveId" clId="{3A4F5B29-B235-4105-BA9E-D77662F0B9A1}" dt="2023-08-21T01:15:44.065" v="2893"/>
      <pc:docMkLst>
        <pc:docMk/>
      </pc:docMkLst>
      <pc:sldChg chg="addSp delSp modSp mod modTransition modAnim modNotesTx">
        <pc:chgData name="代數白痴 顧" userId="316db6a4f7ef8138" providerId="LiveId" clId="{3A4F5B29-B235-4105-BA9E-D77662F0B9A1}" dt="2023-08-21T01:15:44.065" v="2891"/>
        <pc:sldMkLst>
          <pc:docMk/>
          <pc:sldMk cId="754667137" sldId="386"/>
        </pc:sldMkLst>
        <pc:spChg chg="add mod">
          <ac:chgData name="代數白痴 顧" userId="316db6a4f7ef8138" providerId="LiveId" clId="{3A4F5B29-B235-4105-BA9E-D77662F0B9A1}" dt="2023-08-21T01:02:31.380" v="325" actId="1036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3A4F5B29-B235-4105-BA9E-D77662F0B9A1}" dt="2023-08-21T00:59:33.849" v="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4F5B29-B235-4105-BA9E-D77662F0B9A1}" dt="2023-08-21T00:57:30.900" v="20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4F5B29-B235-4105-BA9E-D77662F0B9A1}" dt="2023-08-21T01:13:57.475" v="2774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4F5B29-B235-4105-BA9E-D77662F0B9A1}" dt="2023-08-21T00:58:14.725" v="222" actId="20577"/>
          <ac:spMkLst>
            <pc:docMk/>
            <pc:sldMk cId="754667137" sldId="386"/>
            <ac:spMk id="101" creationId="{665D392D-19FC-71B5-434C-0ABBBC91FB85}"/>
          </ac:spMkLst>
        </pc:spChg>
        <pc:picChg chg="add mod">
          <ac:chgData name="代數白痴 顧" userId="316db6a4f7ef8138" providerId="LiveId" clId="{3A4F5B29-B235-4105-BA9E-D77662F0B9A1}" dt="2023-08-21T00:57:45.159" v="216" actId="1035"/>
          <ac:picMkLst>
            <pc:docMk/>
            <pc:sldMk cId="754667137" sldId="386"/>
            <ac:picMk id="5" creationId="{D83FD19A-348B-AF10-C630-722FBF41D9D8}"/>
          </ac:picMkLst>
        </pc:picChg>
        <pc:cxnChg chg="del">
          <ac:chgData name="代數白痴 顧" userId="316db6a4f7ef8138" providerId="LiveId" clId="{3A4F5B29-B235-4105-BA9E-D77662F0B9A1}" dt="2023-08-21T01:14:50.757" v="2881" actId="478"/>
          <ac:cxnSpMkLst>
            <pc:docMk/>
            <pc:sldMk cId="754667137" sldId="386"/>
            <ac:cxnSpMk id="3" creationId="{B94FEDC2-0CA5-31AC-C2E1-FDBE1697F254}"/>
          </ac:cxnSpMkLst>
        </pc:cxnChg>
        <pc:cxnChg chg="del">
          <ac:chgData name="代數白痴 顧" userId="316db6a4f7ef8138" providerId="LiveId" clId="{3A4F5B29-B235-4105-BA9E-D77662F0B9A1}" dt="2023-08-21T01:14:51.917" v="2882" actId="478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modTransition">
        <pc:chgData name="代數白痴 顧" userId="316db6a4f7ef8138" providerId="LiveId" clId="{3A4F5B29-B235-4105-BA9E-D77662F0B9A1}" dt="2023-08-21T01:15:44.065" v="2893"/>
        <pc:sldMkLst>
          <pc:docMk/>
          <pc:sldMk cId="731354489" sldId="387"/>
        </pc:sldMkLst>
      </pc:sldChg>
      <pc:sldChg chg="modTransition">
        <pc:chgData name="代數白痴 顧" userId="316db6a4f7ef8138" providerId="LiveId" clId="{3A4F5B29-B235-4105-BA9E-D77662F0B9A1}" dt="2023-08-21T01:15:44.065" v="2892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3A4F5B29-B235-4105-BA9E-D77662F0B9A1}" dt="2023-08-21T01:15:44.065" v="2890"/>
        <pc:sldMkLst>
          <pc:docMk/>
          <pc:sldMk cId="151402070" sldId="390"/>
        </pc:sldMkLst>
        <pc:spChg chg="mod">
          <ac:chgData name="代數白痴 顧" userId="316db6a4f7ef8138" providerId="LiveId" clId="{3A4F5B29-B235-4105-BA9E-D77662F0B9A1}" dt="2023-08-21T00:54:30.561" v="27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D25D9B92-4CA8-47A8-9ECC-9EC07B491EEA}"/>
    <pc:docChg chg="undo custSel modSld">
      <pc:chgData name="代數白痴 顧" userId="316db6a4f7ef8138" providerId="LiveId" clId="{D25D9B92-4CA8-47A8-9ECC-9EC07B491EEA}" dt="2023-08-25T05:02:18.976" v="509" actId="20577"/>
      <pc:docMkLst>
        <pc:docMk/>
      </pc:docMkLst>
      <pc:sldChg chg="addSp delSp modSp mod delAnim">
        <pc:chgData name="代數白痴 顧" userId="316db6a4f7ef8138" providerId="LiveId" clId="{D25D9B92-4CA8-47A8-9ECC-9EC07B491EEA}" dt="2023-08-25T05:02:18.976" v="509" actId="20577"/>
        <pc:sldMkLst>
          <pc:docMk/>
          <pc:sldMk cId="731354489" sldId="387"/>
        </pc:sldMkLst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2" creationId="{B27A48AC-2536-8940-E71C-EE686592BCB7}"/>
          </ac:spMkLst>
        </pc:spChg>
        <pc:spChg chg="mod">
          <ac:chgData name="代數白痴 顧" userId="316db6a4f7ef8138" providerId="LiveId" clId="{D25D9B92-4CA8-47A8-9ECC-9EC07B491EEA}" dt="2023-08-25T04:57:00.254" v="22" actId="14100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25D9B92-4CA8-47A8-9ECC-9EC07B491EEA}" dt="2023-08-25T05:01:58.131" v="492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25D9B92-4CA8-47A8-9ECC-9EC07B491EEA}" dt="2023-08-25T05:01:33.021" v="489" actId="113"/>
          <ac:spMkLst>
            <pc:docMk/>
            <pc:sldMk cId="731354489" sldId="387"/>
            <ac:spMk id="11" creationId="{E1DEF969-CD1F-71E8-E876-61349B137731}"/>
          </ac:spMkLst>
        </pc:spChg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13" creationId="{E58CACB9-4A7B-3DC9-65C4-B17358DD2212}"/>
          </ac:spMkLst>
        </pc:spChg>
        <pc:spChg chg="mod">
          <ac:chgData name="代數白痴 顧" userId="316db6a4f7ef8138" providerId="LiveId" clId="{D25D9B92-4CA8-47A8-9ECC-9EC07B491EEA}" dt="2023-08-25T05:02:18.976" v="50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D25D9B92-4CA8-47A8-9ECC-9EC07B491EEA}" dt="2023-08-25T04:59:58.088" v="300" actId="404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25D9B92-4CA8-47A8-9ECC-9EC07B491EEA}" dt="2023-08-25T05:00:02.800" v="301" actId="478"/>
          <ac:grpSpMkLst>
            <pc:docMk/>
            <pc:sldMk cId="731354489" sldId="387"/>
            <ac:grpSpMk id="12" creationId="{AB56BA6E-784E-10F2-6A22-7E7E4DBF964C}"/>
          </ac:grpSpMkLst>
        </pc:grpChg>
        <pc:graphicFrameChg chg="add del">
          <ac:chgData name="代數白痴 顧" userId="316db6a4f7ef8138" providerId="LiveId" clId="{D25D9B92-4CA8-47A8-9ECC-9EC07B491EEA}" dt="2023-08-25T05:00:19.466" v="303"/>
          <ac:graphicFrameMkLst>
            <pc:docMk/>
            <pc:sldMk cId="731354489" sldId="387"/>
            <ac:graphicFrameMk id="3" creationId="{C63F724F-00BE-FBCD-5D05-E01CD768CB6F}"/>
          </ac:graphicFrameMkLst>
        </pc:graphicFrameChg>
      </pc:sldChg>
      <pc:sldChg chg="modSp mod">
        <pc:chgData name="代數白痴 顧" userId="316db6a4f7ef8138" providerId="LiveId" clId="{D25D9B92-4CA8-47A8-9ECC-9EC07B491EEA}" dt="2023-08-25T04:57:11.206" v="24" actId="14100"/>
        <pc:sldMkLst>
          <pc:docMk/>
          <pc:sldMk cId="3686676960" sldId="388"/>
        </pc:sldMkLst>
        <pc:spChg chg="mod">
          <ac:chgData name="代數白痴 顧" userId="316db6a4f7ef8138" providerId="LiveId" clId="{D25D9B92-4CA8-47A8-9ECC-9EC07B491EEA}" dt="2023-08-25T04:57:11.206" v="24" actId="14100"/>
          <ac:spMkLst>
            <pc:docMk/>
            <pc:sldMk cId="3686676960" sldId="388"/>
            <ac:spMk id="18" creationId="{C0F02771-0641-0C2C-D2E3-2A7C1FB6F0D5}"/>
          </ac:spMkLst>
        </pc:spChg>
      </pc:sldChg>
      <pc:sldChg chg="modSp mod modNotesTx">
        <pc:chgData name="代數白痴 顧" userId="316db6a4f7ef8138" providerId="LiveId" clId="{D25D9B92-4CA8-47A8-9ECC-9EC07B491EEA}" dt="2023-08-25T04:56:48.546" v="21" actId="20577"/>
        <pc:sldMkLst>
          <pc:docMk/>
          <pc:sldMk cId="151402070" sldId="390"/>
        </pc:sldMkLst>
        <pc:spChg chg="mod">
          <ac:chgData name="代數白痴 顧" userId="316db6a4f7ef8138" providerId="LiveId" clId="{D25D9B92-4CA8-47A8-9ECC-9EC07B491EEA}" dt="2023-08-25T04:56:42.274" v="11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D25D9B92-4CA8-47A8-9ECC-9EC07B491EEA}" dt="2023-08-25T04:57:18.199" v="25" actId="14100"/>
        <pc:sldMkLst>
          <pc:docMk/>
          <pc:sldMk cId="3878279706" sldId="391"/>
        </pc:sldMkLst>
        <pc:spChg chg="mod">
          <ac:chgData name="代數白痴 顧" userId="316db6a4f7ef8138" providerId="LiveId" clId="{D25D9B92-4CA8-47A8-9ECC-9EC07B491EEA}" dt="2023-08-25T04:57:18.199" v="25" actId="14100"/>
          <ac:spMkLst>
            <pc:docMk/>
            <pc:sldMk cId="3878279706" sldId="391"/>
            <ac:spMk id="18" creationId="{C0F02771-0641-0C2C-D2E3-2A7C1FB6F0D5}"/>
          </ac:spMkLst>
        </pc:spChg>
      </pc:sldChg>
    </pc:docChg>
  </pc:docChgLst>
  <pc:docChgLst>
    <pc:chgData name="代數白痴 顧" userId="316db6a4f7ef8138" providerId="LiveId" clId="{5E431FAB-09AD-4AF6-BCFB-4C3DB7734C04}"/>
    <pc:docChg chg="undo custSel delSld modSld">
      <pc:chgData name="代數白痴 顧" userId="316db6a4f7ef8138" providerId="LiveId" clId="{5E431FAB-09AD-4AF6-BCFB-4C3DB7734C04}" dt="2023-08-03T09:09:29.731" v="3461" actId="20577"/>
      <pc:docMkLst>
        <pc:docMk/>
      </pc:docMkLst>
      <pc:sldChg chg="addSp delSp modSp mod modTransition delAnim modAnim modNotesTx">
        <pc:chgData name="代數白痴 顧" userId="316db6a4f7ef8138" providerId="LiveId" clId="{5E431FAB-09AD-4AF6-BCFB-4C3DB7734C04}" dt="2023-08-03T09:09:29.731" v="3461" actId="20577"/>
        <pc:sldMkLst>
          <pc:docMk/>
          <pc:sldMk cId="2873434386" sldId="379"/>
        </pc:sldMkLst>
        <pc:spChg chg="del">
          <ac:chgData name="代數白痴 顧" userId="316db6a4f7ef8138" providerId="LiveId" clId="{5E431FAB-09AD-4AF6-BCFB-4C3DB7734C04}" dt="2023-08-03T07:12:48.773" v="1" actId="478"/>
          <ac:spMkLst>
            <pc:docMk/>
            <pc:sldMk cId="2873434386" sldId="379"/>
            <ac:spMk id="3" creationId="{CCC9397D-5C5A-D7B4-E5DE-2E31B9F5B31A}"/>
          </ac:spMkLst>
        </pc:spChg>
        <pc:spChg chg="add del">
          <ac:chgData name="代數白痴 顧" userId="316db6a4f7ef8138" providerId="LiveId" clId="{5E431FAB-09AD-4AF6-BCFB-4C3DB7734C04}" dt="2023-08-03T07:17:59.333" v="525" actId="478"/>
          <ac:spMkLst>
            <pc:docMk/>
            <pc:sldMk cId="2873434386" sldId="379"/>
            <ac:spMk id="15" creationId="{FB3D5F8D-846B-5DF2-2930-1EE39A159112}"/>
          </ac:spMkLst>
        </pc:spChg>
        <pc:spChg chg="mod">
          <ac:chgData name="代數白痴 顧" userId="316db6a4f7ef8138" providerId="LiveId" clId="{5E431FAB-09AD-4AF6-BCFB-4C3DB7734C04}" dt="2023-08-03T07:35:01.261" v="1859" actId="20577"/>
          <ac:spMkLst>
            <pc:docMk/>
            <pc:sldMk cId="2873434386" sldId="379"/>
            <ac:spMk id="23" creationId="{00000000-0000-0000-0000-00000000000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4" creationId="{1908CD71-6A1A-7B1D-148F-BB9DFBCCA3C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5" creationId="{E6CF4135-15A2-2898-FAEB-8EF2D1DC7B57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6" creationId="{BE73F5C0-0320-F5B5-8126-367556402188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7" creationId="{214B2B0D-1B91-0058-1FA0-CAEEF4F6C2A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9" creationId="{6F2CB9FE-DF7F-F426-5478-4C336FD6B56F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0" creationId="{9996B072-2787-14C9-ADCE-4E4A5C0D6FFC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1" creationId="{D8410A83-1D80-9D36-C0AA-96CFD982D61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2" creationId="{67BA756A-7FDC-AE5A-0F6F-44797299628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3" creationId="{D5D7B97E-B35F-0FB3-96E0-3E8405ED5ACF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5" creationId="{C53AB396-92E9-401A-E5B1-466762E4C16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6" creationId="{6C0F5698-C9B0-0C49-875A-8689D5DBD31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7" creationId="{540EAD99-B386-2BB9-F33B-467D0C9CE15E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8" creationId="{DD8724AE-578D-71C6-7205-32401EAEF55C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9" creationId="{E5183C35-6F7D-1777-E770-DF0EFEC29F24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0" creationId="{B63E7EAE-1A40-F443-2157-24E599D8BA9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1" creationId="{49F034F1-8EAC-33AF-FEE6-6D32FBC83C7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2" creationId="{3F87154C-4DDF-22B0-7F67-79FF077DE56B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3" creationId="{20ED6838-42D2-C778-6DC4-4F0FA23664AF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6" creationId="{72A1EB22-DD99-9D1C-A84F-BA612527376A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7" creationId="{6A619E0A-0D2C-6D01-569F-E0199435661B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8" creationId="{EEC508D4-873E-44DE-0473-21E25187683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5E431FAB-09AD-4AF6-BCFB-4C3DB7734C04}" dt="2023-08-03T07:41:31.154" v="1877" actId="20577"/>
          <ac:spMkLst>
            <pc:docMk/>
            <pc:sldMk cId="2873434386" sldId="379"/>
            <ac:spMk id="60" creationId="{90ECAF3B-FFFF-A531-AFBE-31708C7D891C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1" creationId="{4E51E30B-DE2A-028C-F17A-6FFFD087DB01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2" creationId="{EA97BFCE-110A-ECDF-2FAD-D4B7F4514086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3" creationId="{B367ABF6-E096-16DC-FB5A-22DF80335EA9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4" creationId="{F1BEB077-B42D-59B8-FDE7-F06DFDFC255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5" creationId="{ED481A23-E954-7627-D6FC-427D71BC0559}"/>
          </ac:spMkLst>
        </pc:spChg>
        <pc:spChg chg="add mod">
          <ac:chgData name="代數白痴 顧" userId="316db6a4f7ef8138" providerId="LiveId" clId="{5E431FAB-09AD-4AF6-BCFB-4C3DB7734C04}" dt="2023-08-03T07:35:30.127" v="1860" actId="14100"/>
          <ac:spMkLst>
            <pc:docMk/>
            <pc:sldMk cId="2873434386" sldId="379"/>
            <ac:spMk id="70" creationId="{A4E41A92-37C0-A793-A3EE-5370293684D9}"/>
          </ac:spMkLst>
        </pc:spChg>
        <pc:spChg chg="mod">
          <ac:chgData name="代數白痴 顧" userId="316db6a4f7ef8138" providerId="LiveId" clId="{5E431FAB-09AD-4AF6-BCFB-4C3DB7734C04}" dt="2023-08-03T07:29:28.664" v="156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5E431FAB-09AD-4AF6-BCFB-4C3DB7734C04}" dt="2023-08-03T07:37:04.275" v="1865" actId="14100"/>
          <ac:spMkLst>
            <pc:docMk/>
            <pc:sldMk cId="2873434386" sldId="379"/>
            <ac:spMk id="101" creationId="{665D392D-19FC-71B5-434C-0ABBBC91FB85}"/>
          </ac:spMkLst>
        </pc:spChg>
        <pc:grpChg chg="mod">
          <ac:chgData name="代數白痴 顧" userId="316db6a4f7ef8138" providerId="LiveId" clId="{5E431FAB-09AD-4AF6-BCFB-4C3DB7734C04}" dt="2023-08-03T07:34:26.200" v="1805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5E431FAB-09AD-4AF6-BCFB-4C3DB7734C04}" dt="2023-08-03T07:32:59.682" v="1789" actId="164"/>
          <ac:grpSpMkLst>
            <pc:docMk/>
            <pc:sldMk cId="2873434386" sldId="379"/>
            <ac:grpSpMk id="76" creationId="{8863FF58-9B21-7255-E3AE-8BC87C5301AF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7" creationId="{A89B63AF-471D-B2A8-79A7-714D67106830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8" creationId="{5C20ED32-AE53-076E-7CD8-9460420B3941}"/>
          </ac:grpSpMkLst>
        </pc:grp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add mod">
          <ac:chgData name="代數白痴 顧" userId="316db6a4f7ef8138" providerId="LiveId" clId="{5E431FAB-09AD-4AF6-BCFB-4C3DB7734C04}" dt="2023-08-03T07:16:42.753" v="496" actId="14100"/>
          <ac:cxnSpMkLst>
            <pc:docMk/>
            <pc:sldMk cId="2873434386" sldId="379"/>
            <ac:cxnSpMk id="5" creationId="{B61D65D2-3D41-B046-EF95-431EEE1972F6}"/>
          </ac:cxnSpMkLst>
        </pc:cxnChg>
        <pc:cxnChg chg="add mod">
          <ac:chgData name="代數白痴 顧" userId="316db6a4f7ef8138" providerId="LiveId" clId="{5E431FAB-09AD-4AF6-BCFB-4C3DB7734C04}" dt="2023-08-03T07:16:47.657" v="498" actId="14100"/>
          <ac:cxnSpMkLst>
            <pc:docMk/>
            <pc:sldMk cId="2873434386" sldId="379"/>
            <ac:cxnSpMk id="6" creationId="{3C3ED850-D677-7459-7D62-5A8AC23E39AB}"/>
          </ac:cxnSpMkLst>
        </pc:cxnChg>
        <pc:cxnChg chg="add mod">
          <ac:chgData name="代數白痴 顧" userId="316db6a4f7ef8138" providerId="LiveId" clId="{5E431FAB-09AD-4AF6-BCFB-4C3DB7734C04}" dt="2023-08-03T07:16:51.467" v="500" actId="14100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5E431FAB-09AD-4AF6-BCFB-4C3DB7734C04}" dt="2023-08-03T07:20:29.990" v="828" actId="1076"/>
          <ac:cxnSpMkLst>
            <pc:docMk/>
            <pc:sldMk cId="2873434386" sldId="379"/>
            <ac:cxnSpMk id="14" creationId="{D2F35921-4BF4-23DD-E360-C0BD10943047}"/>
          </ac:cxnSpMkLst>
        </pc:cxnChg>
        <pc:cxnChg chg="add del mod">
          <ac:chgData name="代數白痴 顧" userId="316db6a4f7ef8138" providerId="LiveId" clId="{5E431FAB-09AD-4AF6-BCFB-4C3DB7734C04}" dt="2023-08-03T07:20:10.826" v="801" actId="478"/>
          <ac:cxnSpMkLst>
            <pc:docMk/>
            <pc:sldMk cId="2873434386" sldId="379"/>
            <ac:cxnSpMk id="27" creationId="{D9CCD0A6-94EA-0380-2030-7B3B704E1131}"/>
          </ac:cxnSpMkLst>
        </pc:cxnChg>
        <pc:cxnChg chg="add del mod">
          <ac:chgData name="代數白痴 顧" userId="316db6a4f7ef8138" providerId="LiveId" clId="{5E431FAB-09AD-4AF6-BCFB-4C3DB7734C04}" dt="2023-08-03T07:20:11.875" v="802" actId="478"/>
          <ac:cxnSpMkLst>
            <pc:docMk/>
            <pc:sldMk cId="2873434386" sldId="379"/>
            <ac:cxnSpMk id="31" creationId="{9965EC74-32E1-EAFA-0FF8-6134D30C73B7}"/>
          </ac:cxnSpMkLst>
        </pc:cxnChg>
        <pc:cxnChg chg="add del mod">
          <ac:chgData name="代數白痴 顧" userId="316db6a4f7ef8138" providerId="LiveId" clId="{5E431FAB-09AD-4AF6-BCFB-4C3DB7734C04}" dt="2023-08-03T07:19:29.217" v="596" actId="478"/>
          <ac:cxnSpMkLst>
            <pc:docMk/>
            <pc:sldMk cId="2873434386" sldId="379"/>
            <ac:cxnSpMk id="32" creationId="{4C77C643-4FE8-86F7-B26E-C310E7AF57F9}"/>
          </ac:cxnSpMkLst>
        </pc:cxnChg>
        <pc:cxnChg chg="add del mod">
          <ac:chgData name="代數白痴 顧" userId="316db6a4f7ef8138" providerId="LiveId" clId="{5E431FAB-09AD-4AF6-BCFB-4C3DB7734C04}" dt="2023-08-03T07:20:08.924" v="800" actId="478"/>
          <ac:cxnSpMkLst>
            <pc:docMk/>
            <pc:sldMk cId="2873434386" sldId="379"/>
            <ac:cxnSpMk id="33" creationId="{B73F72E9-96CB-8AD1-3E99-30381EBCF3DB}"/>
          </ac:cxnSpMkLst>
        </pc:cxnChg>
        <pc:cxnChg chg="add del mod">
          <ac:chgData name="代數白痴 顧" userId="316db6a4f7ef8138" providerId="LiveId" clId="{5E431FAB-09AD-4AF6-BCFB-4C3DB7734C04}" dt="2023-08-03T07:20:01.798" v="798" actId="478"/>
          <ac:cxnSpMkLst>
            <pc:docMk/>
            <pc:sldMk cId="2873434386" sldId="379"/>
            <ac:cxnSpMk id="38" creationId="{60E1A2C9-530B-84E0-A1CD-8A1A84397411}"/>
          </ac:cxnSpMkLst>
        </pc:cxnChg>
        <pc:cxnChg chg="add del mod">
          <ac:chgData name="代數白痴 顧" userId="316db6a4f7ef8138" providerId="LiveId" clId="{5E431FAB-09AD-4AF6-BCFB-4C3DB7734C04}" dt="2023-08-03T07:27:00.396" v="1345" actId="478"/>
          <ac:cxnSpMkLst>
            <pc:docMk/>
            <pc:sldMk cId="2873434386" sldId="379"/>
            <ac:cxnSpMk id="44" creationId="{82E66196-7748-D6AD-7F2F-AC3AB3DB0E80}"/>
          </ac:cxnSpMkLst>
        </pc:cxnChg>
        <pc:cxnChg chg="add mod">
          <ac:chgData name="代數白痴 顧" userId="316db6a4f7ef8138" providerId="LiveId" clId="{5E431FAB-09AD-4AF6-BCFB-4C3DB7734C04}" dt="2023-08-03T07:55:46.505" v="3272" actId="164"/>
          <ac:cxnSpMkLst>
            <pc:docMk/>
            <pc:sldMk cId="2873434386" sldId="379"/>
            <ac:cxnSpMk id="55" creationId="{F511F857-D855-89F3-83D3-8A716BA5D32F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7" creationId="{1CBDFDA7-A425-B000-CF01-B04F67CC5900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8" creationId="{BDBA1C33-99F7-DBD0-0191-475C2CB13334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9" creationId="{21317E0C-E13E-C0A4-7260-6B716E3A67F7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1" creationId="{87EA77B2-B8EE-8C38-A44C-925B96142FBA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2" creationId="{0A2C878A-C96A-B595-5EA5-39B2A176F8A9}"/>
          </ac:cxnSpMkLst>
        </pc:cxnChg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2498798070" sldId="382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783578233" sldId="383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46C2F393-F996-4C37-9180-442E4418F599}"/>
    <pc:docChg chg="undo custSel addSld modSld">
      <pc:chgData name="代數白痴 顧" userId="316db6a4f7ef8138" providerId="LiveId" clId="{46C2F393-F996-4C37-9180-442E4418F599}" dt="2023-08-07T14:47:30.101" v="1984"/>
      <pc:docMkLst>
        <pc:docMk/>
      </pc:docMkLst>
      <pc:sldChg chg="modSp mod modAnim">
        <pc:chgData name="代數白痴 顧" userId="316db6a4f7ef8138" providerId="LiveId" clId="{46C2F393-F996-4C37-9180-442E4418F599}" dt="2023-08-07T14:47:30.101" v="1984"/>
        <pc:sldMkLst>
          <pc:docMk/>
          <pc:sldMk cId="2873434386" sldId="379"/>
        </pc:sldMkLst>
        <pc:picChg chg="mod">
          <ac:chgData name="代數白痴 顧" userId="316db6a4f7ef8138" providerId="LiveId" clId="{46C2F393-F996-4C37-9180-442E4418F599}" dt="2023-08-07T14:42:59.883" v="1632" actId="14100"/>
          <ac:picMkLst>
            <pc:docMk/>
            <pc:sldMk cId="2873434386" sldId="379"/>
            <ac:picMk id="5" creationId="{BC1F925B-0C3B-2CBA-E942-A09FF91D4971}"/>
          </ac:picMkLst>
        </pc:picChg>
      </pc:sldChg>
      <pc:sldChg chg="modSp mod">
        <pc:chgData name="代數白痴 顧" userId="316db6a4f7ef8138" providerId="LiveId" clId="{46C2F393-F996-4C37-9180-442E4418F599}" dt="2023-08-07T14:17:21.047" v="1" actId="20577"/>
        <pc:sldMkLst>
          <pc:docMk/>
          <pc:sldMk cId="371298532" sldId="385"/>
        </pc:sldMkLst>
        <pc:spChg chg="mod">
          <ac:chgData name="代數白痴 顧" userId="316db6a4f7ef8138" providerId="LiveId" clId="{46C2F393-F996-4C37-9180-442E4418F599}" dt="2023-08-07T14:17:21.047" v="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modSp mod modAnim">
        <pc:chgData name="代數白痴 顧" userId="316db6a4f7ef8138" providerId="LiveId" clId="{46C2F393-F996-4C37-9180-442E4418F599}" dt="2023-08-07T14:47:23.302" v="1983"/>
        <pc:sldMkLst>
          <pc:docMk/>
          <pc:sldMk cId="754667137" sldId="386"/>
        </pc:sldMkLst>
        <pc:spChg chg="mod">
          <ac:chgData name="代數白痴 顧" userId="316db6a4f7ef8138" providerId="LiveId" clId="{46C2F393-F996-4C37-9180-442E4418F599}" dt="2023-08-07T14:17:33.758" v="2" actId="113"/>
          <ac:spMkLst>
            <pc:docMk/>
            <pc:sldMk cId="754667137" sldId="386"/>
            <ac:spMk id="89" creationId="{9E8FE398-ED8E-E5DE-BD50-E0471252FAF6}"/>
          </ac:spMkLst>
        </pc:spChg>
      </pc:sldChg>
      <pc:sldChg chg="addSp delSp modSp mod modAnim">
        <pc:chgData name="代數白痴 顧" userId="316db6a4f7ef8138" providerId="LiveId" clId="{46C2F393-F996-4C37-9180-442E4418F599}" dt="2023-08-07T14:47:15.821" v="1982"/>
        <pc:sldMkLst>
          <pc:docMk/>
          <pc:sldMk cId="731354489" sldId="387"/>
        </pc:sldMkLst>
        <pc:spChg chg="mod">
          <ac:chgData name="代數白痴 顧" userId="316db6a4f7ef8138" providerId="LiveId" clId="{46C2F393-F996-4C37-9180-442E4418F599}" dt="2023-08-07T14:38:26.668" v="141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6C2F393-F996-4C37-9180-442E4418F599}" dt="2023-08-07T14:42:47.006" v="1631" actId="948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39:07.768" v="1426" actId="113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38:11.582" v="1387" actId="113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31:45.348" v="757" actId="1035"/>
          <ac:grpSpMkLst>
            <pc:docMk/>
            <pc:sldMk cId="731354489" sldId="387"/>
            <ac:grpSpMk id="5" creationId="{4BAA3B68-1C7B-0A3C-CDE3-3D592655F73E}"/>
          </ac:grpSpMkLst>
        </pc:grpChg>
        <pc:graphicFrameChg chg="add del mod modGraphic">
          <ac:chgData name="代數白痴 顧" userId="316db6a4f7ef8138" providerId="LiveId" clId="{46C2F393-F996-4C37-9180-442E4418F599}" dt="2023-08-07T14:28:02.701" v="567" actId="478"/>
          <ac:graphicFrameMkLst>
            <pc:docMk/>
            <pc:sldMk cId="731354489" sldId="387"/>
            <ac:graphicFrameMk id="6" creationId="{1D800CBD-BE37-0033-417E-4008BA15E551}"/>
          </ac:graphicFrameMkLst>
        </pc:graphicFrameChg>
        <pc:graphicFrameChg chg="add mod modGraphic">
          <ac:chgData name="代數白痴 顧" userId="316db6a4f7ef8138" providerId="LiveId" clId="{46C2F393-F996-4C37-9180-442E4418F599}" dt="2023-08-07T14:31:19.513" v="743" actId="572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picChg chg="add del mod">
          <ac:chgData name="代數白痴 顧" userId="316db6a4f7ef8138" providerId="LiveId" clId="{46C2F393-F996-4C37-9180-442E4418F599}" dt="2023-08-07T14:30:49.699" v="737" actId="478"/>
          <ac:picMkLst>
            <pc:docMk/>
            <pc:sldMk cId="731354489" sldId="387"/>
            <ac:picMk id="2" creationId="{49079357-0A30-F2F3-7FD9-9DF00DF3499E}"/>
          </ac:picMkLst>
        </pc:picChg>
      </pc:sldChg>
      <pc:sldChg chg="delSp modSp add mod modAnim">
        <pc:chgData name="代數白痴 顧" userId="316db6a4f7ef8138" providerId="LiveId" clId="{46C2F393-F996-4C37-9180-442E4418F599}" dt="2023-08-07T14:47:08.996" v="1981"/>
        <pc:sldMkLst>
          <pc:docMk/>
          <pc:sldMk cId="3686676960" sldId="388"/>
        </pc:sldMkLst>
        <pc:spChg chg="mod">
          <ac:chgData name="代數白痴 顧" userId="316db6a4f7ef8138" providerId="LiveId" clId="{46C2F393-F996-4C37-9180-442E4418F599}" dt="2023-08-07T14:43:53.415" v="1676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46:34.096" v="1953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46:46.939" v="1980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46:40.699" v="1966" actId="1035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46C2F393-F996-4C37-9180-442E4418F599}" dt="2023-08-07T14:41:32.460" v="1428" actId="478"/>
          <ac:graphicFrameMkLst>
            <pc:docMk/>
            <pc:sldMk cId="3686676960" sldId="388"/>
            <ac:graphicFrameMk id="7" creationId="{4D7B3E42-8458-5A2B-8262-E9DA7395F263}"/>
          </ac:graphicFrameMkLst>
        </pc:graphicFrameChg>
      </pc:sldChg>
    </pc:docChg>
  </pc:docChgLst>
  <pc:docChgLst>
    <pc:chgData name="代數白痴 顧" userId="316db6a4f7ef8138" providerId="LiveId" clId="{F07C6D0E-EAEB-4698-AC72-4AD466C41867}"/>
    <pc:docChg chg="undo custSel addSld modSld">
      <pc:chgData name="代數白痴 顧" userId="316db6a4f7ef8138" providerId="LiveId" clId="{F07C6D0E-EAEB-4698-AC72-4AD466C41867}" dt="2023-08-14T13:04:17.391" v="1198" actId="947"/>
      <pc:docMkLst>
        <pc:docMk/>
      </pc:docMkLst>
      <pc:sldChg chg="modSp mod modNotesTx">
        <pc:chgData name="代數白痴 顧" userId="316db6a4f7ef8138" providerId="LiveId" clId="{F07C6D0E-EAEB-4698-AC72-4AD466C41867}" dt="2023-08-14T12:26:27.745" v="48" actId="20577"/>
        <pc:sldMkLst>
          <pc:docMk/>
          <pc:sldMk cId="371298532" sldId="385"/>
        </pc:sldMkLst>
        <pc:spChg chg="mod">
          <ac:chgData name="代數白痴 顧" userId="316db6a4f7ef8138" providerId="LiveId" clId="{F07C6D0E-EAEB-4698-AC72-4AD466C41867}" dt="2023-08-14T12:26:14.583" v="17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07C6D0E-EAEB-4698-AC72-4AD466C41867}" dt="2023-08-14T12:35:10.863" v="470" actId="1035"/>
        <pc:sldMkLst>
          <pc:docMk/>
          <pc:sldMk cId="754667137" sldId="386"/>
        </pc:sldMkLst>
        <pc:spChg chg="mod">
          <ac:chgData name="代數白痴 顧" userId="316db6a4f7ef8138" providerId="LiveId" clId="{F07C6D0E-EAEB-4698-AC72-4AD466C41867}" dt="2023-08-14T12:26:48.342" v="83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28:43.391" v="213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34:53.908" v="447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5:10.863" v="47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5:06.285" v="464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add mod modGraphic">
          <ac:chgData name="代數白痴 顧" userId="316db6a4f7ef8138" providerId="LiveId" clId="{F07C6D0E-EAEB-4698-AC72-4AD466C41867}" dt="2023-08-14T12:33:08.108" v="386" actId="1035"/>
          <ac:graphicFrameMkLst>
            <pc:docMk/>
            <pc:sldMk cId="754667137" sldId="386"/>
            <ac:graphicFrameMk id="6" creationId="{06C634D9-861A-7EF8-623E-789717632D34}"/>
          </ac:graphicFrameMkLst>
        </pc:graphicFrameChg>
        <pc:graphicFrameChg chg="add del mod modGraphic">
          <ac:chgData name="代數白痴 顧" userId="316db6a4f7ef8138" providerId="LiveId" clId="{F07C6D0E-EAEB-4698-AC72-4AD466C41867}" dt="2023-08-14T12:32:04.962" v="346" actId="478"/>
          <ac:graphicFrameMkLst>
            <pc:docMk/>
            <pc:sldMk cId="754667137" sldId="386"/>
            <ac:graphicFrameMk id="7" creationId="{58BFBEC9-3325-BBB2-04AF-F7132B399770}"/>
          </ac:graphicFrameMkLst>
        </pc:graphicFrameChg>
        <pc:picChg chg="add del mod">
          <ac:chgData name="代數白痴 顧" userId="316db6a4f7ef8138" providerId="LiveId" clId="{F07C6D0E-EAEB-4698-AC72-4AD466C41867}" dt="2023-08-14T12:30:37.517" v="319" actId="478"/>
          <ac:picMkLst>
            <pc:docMk/>
            <pc:sldMk cId="754667137" sldId="386"/>
            <ac:picMk id="5" creationId="{AFBEFCE1-AE36-8414-DD71-7110F75B4D13}"/>
          </ac:picMkLst>
        </pc:picChg>
      </pc:sldChg>
      <pc:sldChg chg="modSp mod">
        <pc:chgData name="代數白痴 顧" userId="316db6a4f7ef8138" providerId="LiveId" clId="{F07C6D0E-EAEB-4698-AC72-4AD466C41867}" dt="2023-08-14T12:46:08.955" v="1026" actId="1036"/>
        <pc:sldMkLst>
          <pc:docMk/>
          <pc:sldMk cId="731354489" sldId="387"/>
        </pc:sldMkLst>
        <pc:spChg chg="mod">
          <ac:chgData name="代數白痴 顧" userId="316db6a4f7ef8138" providerId="LiveId" clId="{F07C6D0E-EAEB-4698-AC72-4AD466C41867}" dt="2023-08-14T12:46:08.955" v="1026" actId="1036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4:38.365" v="900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45:12.590" v="94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43:00.738" v="856" actId="1035"/>
          <ac:grpSpMkLst>
            <pc:docMk/>
            <pc:sldMk cId="731354489" sldId="387"/>
            <ac:grpSpMk id="5" creationId="{4BAA3B68-1C7B-0A3C-CDE3-3D592655F73E}"/>
          </ac:grpSpMkLst>
        </pc:grpChg>
      </pc:sldChg>
      <pc:sldChg chg="delSp modSp mod">
        <pc:chgData name="代數白痴 顧" userId="316db6a4f7ef8138" providerId="LiveId" clId="{F07C6D0E-EAEB-4698-AC72-4AD466C41867}" dt="2023-08-14T12:41:11.521" v="790" actId="20577"/>
        <pc:sldMkLst>
          <pc:docMk/>
          <pc:sldMk cId="3686676960" sldId="388"/>
        </pc:sldMkLst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F07C6D0E-EAEB-4698-AC72-4AD466C41867}" dt="2023-08-14T12:40:24.331" v="692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38:14.440" v="594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1:11.521" v="790" actId="20577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9:43.360" v="667" actId="113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8:58.766" v="628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">
          <ac:chgData name="代數白痴 顧" userId="316db6a4f7ef8138" providerId="LiveId" clId="{F07C6D0E-EAEB-4698-AC72-4AD466C41867}" dt="2023-08-14T12:35:30.350" v="471" actId="478"/>
          <ac:picMkLst>
            <pc:docMk/>
            <pc:sldMk cId="3686676960" sldId="388"/>
            <ac:picMk id="7" creationId="{B0F5FD12-3C3C-AC06-6A14-B2BE0D7B9825}"/>
          </ac:picMkLst>
        </pc:picChg>
        <pc:cxnChg chg="mod">
          <ac:chgData name="代數白痴 顧" userId="316db6a4f7ef8138" providerId="LiveId" clId="{F07C6D0E-EAEB-4698-AC72-4AD466C41867}" dt="2023-08-14T12:36:54.941" v="476" actId="1076"/>
          <ac:cxnSpMkLst>
            <pc:docMk/>
            <pc:sldMk cId="3686676960" sldId="388"/>
            <ac:cxnSpMk id="3" creationId="{0A66E084-65E6-1358-0A8B-92B6D6964606}"/>
          </ac:cxnSpMkLst>
        </pc:cxnChg>
      </pc:sldChg>
      <pc:sldChg chg="modSp add mod">
        <pc:chgData name="代數白痴 顧" userId="316db6a4f7ef8138" providerId="LiveId" clId="{F07C6D0E-EAEB-4698-AC72-4AD466C41867}" dt="2023-08-14T13:04:17.391" v="1198" actId="947"/>
        <pc:sldMkLst>
          <pc:docMk/>
          <pc:sldMk cId="653955125" sldId="389"/>
        </pc:sldMkLst>
        <pc:spChg chg="mod">
          <ac:chgData name="代數白痴 顧" userId="316db6a4f7ef8138" providerId="LiveId" clId="{F07C6D0E-EAEB-4698-AC72-4AD466C41867}" dt="2023-08-14T13:03:17.822" v="1191" actId="20577"/>
          <ac:spMkLst>
            <pc:docMk/>
            <pc:sldMk cId="653955125" sldId="389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3:04:17.391" v="1198" actId="947"/>
          <ac:spMkLst>
            <pc:docMk/>
            <pc:sldMk cId="653955125" sldId="389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5" creationId="{FD9877AB-90D9-85AC-8B35-7C59154D6CA1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6" creationId="{7A8B1BF8-834A-95B0-07DE-5087C19188C0}"/>
          </ac:spMkLst>
        </pc:spChg>
        <pc:spChg chg="mod">
          <ac:chgData name="代數白痴 顧" userId="316db6a4f7ef8138" providerId="LiveId" clId="{F07C6D0E-EAEB-4698-AC72-4AD466C41867}" dt="2023-08-14T13:01:05.160" v="1126" actId="14100"/>
          <ac:spMkLst>
            <pc:docMk/>
            <pc:sldMk cId="653955125" sldId="389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3:00:15.128" v="1081" actId="20577"/>
          <ac:spMkLst>
            <pc:docMk/>
            <pc:sldMk cId="653955125" sldId="389"/>
            <ac:spMk id="101" creationId="{665D392D-19FC-71B5-434C-0ABBBC91FB85}"/>
          </ac:spMkLst>
        </pc:spChg>
        <pc:cxnChg chg="mod">
          <ac:chgData name="代數白痴 顧" userId="316db6a4f7ef8138" providerId="LiveId" clId="{F07C6D0E-EAEB-4698-AC72-4AD466C41867}" dt="2023-08-14T13:00:45.866" v="1121" actId="1035"/>
          <ac:cxnSpMkLst>
            <pc:docMk/>
            <pc:sldMk cId="653955125" sldId="389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38AA45C-094A-4C93-8EBB-230135503951}"/>
    <pc:docChg chg="custSel addSld modSld">
      <pc:chgData name="代數白痴 顧" userId="316db6a4f7ef8138" providerId="LiveId" clId="{838AA45C-094A-4C93-8EBB-230135503951}" dt="2023-09-04T00:51:21.036" v="4174" actId="1036"/>
      <pc:docMkLst>
        <pc:docMk/>
      </pc:docMkLst>
      <pc:sldChg chg="delSp modSp mod delAnim">
        <pc:chgData name="代數白痴 顧" userId="316db6a4f7ef8138" providerId="LiveId" clId="{838AA45C-094A-4C93-8EBB-230135503951}" dt="2023-09-04T00:17:16.482" v="1238" actId="21"/>
        <pc:sldMkLst>
          <pc:docMk/>
          <pc:sldMk cId="754667137" sldId="386"/>
        </pc:sldMkLst>
        <pc:spChg chg="mod">
          <ac:chgData name="代數白痴 顧" userId="316db6a4f7ef8138" providerId="LiveId" clId="{838AA45C-094A-4C93-8EBB-230135503951}" dt="2023-09-04T00:13:28.382" v="69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15:38.078" v="1134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38AA45C-094A-4C93-8EBB-230135503951}" dt="2023-09-04T00:17:11.374" v="1237" actId="947"/>
          <ac:spMkLst>
            <pc:docMk/>
            <pc:sldMk cId="754667137" sldId="386"/>
            <ac:spMk id="89" creationId="{9E8FE398-ED8E-E5DE-BD50-E0471252FAF6}"/>
          </ac:spMkLst>
        </pc:spChg>
        <pc:grpChg chg="del">
          <ac:chgData name="代數白痴 顧" userId="316db6a4f7ef8138" providerId="LiveId" clId="{838AA45C-094A-4C93-8EBB-230135503951}" dt="2023-09-04T00:17:16.482" v="1238" actId="21"/>
          <ac:grpSpMkLst>
            <pc:docMk/>
            <pc:sldMk cId="754667137" sldId="386"/>
            <ac:grpSpMk id="4" creationId="{2F85DEEC-F410-128C-1455-19E0BD596438}"/>
          </ac:grpSpMkLst>
        </pc:grpChg>
      </pc:sldChg>
      <pc:sldChg chg="addSp delSp modSp mod modAnim modNotesTx">
        <pc:chgData name="代數白痴 顧" userId="316db6a4f7ef8138" providerId="LiveId" clId="{838AA45C-094A-4C93-8EBB-230135503951}" dt="2023-09-04T00:51:21.036" v="4174" actId="1036"/>
        <pc:sldMkLst>
          <pc:docMk/>
          <pc:sldMk cId="731354489" sldId="387"/>
        </pc:sldMkLst>
        <pc:spChg chg="mod">
          <ac:chgData name="代數白痴 顧" userId="316db6a4f7ef8138" providerId="LiveId" clId="{838AA45C-094A-4C93-8EBB-230135503951}" dt="2023-09-04T00:51:06.797" v="4163" actId="3064"/>
          <ac:spMkLst>
            <pc:docMk/>
            <pc:sldMk cId="731354489" sldId="387"/>
            <ac:spMk id="3" creationId="{77F751A3-EF58-9A14-8927-868AC7B251BA}"/>
          </ac:spMkLst>
        </pc:spChg>
        <pc:spChg chg="mod">
          <ac:chgData name="代數白痴 顧" userId="316db6a4f7ef8138" providerId="LiveId" clId="{838AA45C-094A-4C93-8EBB-230135503951}" dt="2023-09-04T00:50:56.954" v="4162" actId="3064"/>
          <ac:spMkLst>
            <pc:docMk/>
            <pc:sldMk cId="731354489" sldId="387"/>
            <ac:spMk id="4" creationId="{EC70D0EC-ACDE-BED6-70EB-918DF7F5AFD1}"/>
          </ac:spMkLst>
        </pc:spChg>
        <pc:spChg chg="mod">
          <ac:chgData name="代數白痴 顧" userId="316db6a4f7ef8138" providerId="LiveId" clId="{838AA45C-094A-4C93-8EBB-230135503951}" dt="2023-09-04T00:11:35.132" v="651" actId="947"/>
          <ac:spMkLst>
            <pc:docMk/>
            <pc:sldMk cId="731354489" sldId="387"/>
            <ac:spMk id="10" creationId="{C024CE42-29AF-B0B6-3A7E-03EEA4B47A69}"/>
          </ac:spMkLst>
        </pc:spChg>
        <pc:spChg chg="add mod">
          <ac:chgData name="代數白痴 顧" userId="316db6a4f7ef8138" providerId="LiveId" clId="{838AA45C-094A-4C93-8EBB-230135503951}" dt="2023-09-04T00:50:36.980" v="4155" actId="1036"/>
          <ac:spMkLst>
            <pc:docMk/>
            <pc:sldMk cId="731354489" sldId="387"/>
            <ac:spMk id="13" creationId="{45736F44-BA2C-4879-4C26-CBD26F938187}"/>
          </ac:spMkLst>
        </pc:spChg>
        <pc:spChg chg="add mod">
          <ac:chgData name="代數白痴 顧" userId="316db6a4f7ef8138" providerId="LiveId" clId="{838AA45C-094A-4C93-8EBB-230135503951}" dt="2023-09-04T00:51:21.036" v="4174" actId="1036"/>
          <ac:spMkLst>
            <pc:docMk/>
            <pc:sldMk cId="731354489" sldId="387"/>
            <ac:spMk id="17" creationId="{968CC4E8-060C-6D3D-6726-7F629C7A5809}"/>
          </ac:spMkLst>
        </pc:spChg>
        <pc:spChg chg="mod">
          <ac:chgData name="代數白痴 顧" userId="316db6a4f7ef8138" providerId="LiveId" clId="{838AA45C-094A-4C93-8EBB-230135503951}" dt="2023-09-04T00:06:26.396" v="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09:46.571" v="467" actId="94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838AA45C-094A-4C93-8EBB-230135503951}" dt="2023-09-04T00:25:03.896" v="1606" actId="164"/>
          <ac:grpSpMkLst>
            <pc:docMk/>
            <pc:sldMk cId="731354489" sldId="387"/>
            <ac:grpSpMk id="2" creationId="{2163661F-7998-1BD0-D1A1-8D20B02B1CB9}"/>
          </ac:grpSpMkLst>
        </pc:grpChg>
        <pc:grpChg chg="add mod">
          <ac:chgData name="代數白痴 顧" userId="316db6a4f7ef8138" providerId="LiveId" clId="{838AA45C-094A-4C93-8EBB-230135503951}" dt="2023-09-04T00:28:00.077" v="1772" actId="1076"/>
          <ac:grpSpMkLst>
            <pc:docMk/>
            <pc:sldMk cId="731354489" sldId="387"/>
            <ac:grpSpMk id="19" creationId="{ABEF7D2E-4144-2E18-E285-7C2E398E8812}"/>
          </ac:grpSpMkLst>
        </pc:grpChg>
        <pc:cxnChg chg="add del mod">
          <ac:chgData name="代數白痴 顧" userId="316db6a4f7ef8138" providerId="LiveId" clId="{838AA45C-094A-4C93-8EBB-230135503951}" dt="2023-09-04T00:24:12.304" v="1558" actId="478"/>
          <ac:cxnSpMkLst>
            <pc:docMk/>
            <pc:sldMk cId="731354489" sldId="387"/>
            <ac:cxnSpMk id="12" creationId="{64B70798-C2F6-D1DB-E2E2-2CB5609E5690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5" creationId="{4FFE0BC3-DA3F-50EA-F66B-0F48FF9B3484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6" creationId="{6B3F7081-4701-6B15-267C-E508A394269A}"/>
          </ac:cxnSpMkLst>
        </pc:cxnChg>
        <pc:cxnChg chg="add mod">
          <ac:chgData name="代數白痴 顧" userId="316db6a4f7ef8138" providerId="LiveId" clId="{838AA45C-094A-4C93-8EBB-230135503951}" dt="2023-09-04T00:50:36.980" v="4155" actId="1036"/>
          <ac:cxnSpMkLst>
            <pc:docMk/>
            <pc:sldMk cId="731354489" sldId="387"/>
            <ac:cxnSpMk id="18" creationId="{868CDA14-EE93-8656-4AE9-5D3807F21960}"/>
          </ac:cxnSpMkLst>
        </pc:cxnChg>
      </pc:sldChg>
      <pc:sldChg chg="modSp mod modNotesTx">
        <pc:chgData name="代數白痴 顧" userId="316db6a4f7ef8138" providerId="LiveId" clId="{838AA45C-094A-4C93-8EBB-230135503951}" dt="2023-09-04T00:06:06.930" v="42" actId="20577"/>
        <pc:sldMkLst>
          <pc:docMk/>
          <pc:sldMk cId="151402070" sldId="390"/>
        </pc:sldMkLst>
        <pc:spChg chg="mod">
          <ac:chgData name="代數白痴 顧" userId="316db6a4f7ef8138" providerId="LiveId" clId="{838AA45C-094A-4C93-8EBB-230135503951}" dt="2023-09-04T00:05:56.081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Sp modSp mod delAnim modNotesTx">
        <pc:chgData name="代數白痴 顧" userId="316db6a4f7ef8138" providerId="LiveId" clId="{838AA45C-094A-4C93-8EBB-230135503951}" dt="2023-09-04T00:34:13.738" v="2381" actId="20577"/>
        <pc:sldMkLst>
          <pc:docMk/>
          <pc:sldMk cId="2267038628" sldId="392"/>
        </pc:sldMkLst>
        <pc:spChg chg="mod">
          <ac:chgData name="代數白痴 顧" userId="316db6a4f7ef8138" providerId="LiveId" clId="{838AA45C-094A-4C93-8EBB-230135503951}" dt="2023-09-04T00:33:57.101" v="2371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34:04.850" v="238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838AA45C-094A-4C93-8EBB-230135503951}" dt="2023-09-04T00:31:55.858" v="215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31:09.301" v="2113" actId="947"/>
          <ac:spMkLst>
            <pc:docMk/>
            <pc:sldMk cId="2267038628" sldId="392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1:12.258" v="2114" actId="478"/>
          <ac:grpSpMkLst>
            <pc:docMk/>
            <pc:sldMk cId="2267038628" sldId="392"/>
            <ac:grpSpMk id="17" creationId="{4FF810CC-A9DC-DCAF-144E-08113BA3AD9A}"/>
          </ac:grpSpMkLst>
        </pc:grpChg>
      </pc:sldChg>
      <pc:sldChg chg="addSp delSp modSp add mod delAnim modNotesTx">
        <pc:chgData name="代數白痴 顧" userId="316db6a4f7ef8138" providerId="LiveId" clId="{838AA45C-094A-4C93-8EBB-230135503951}" dt="2023-09-04T00:48:49.254" v="4120" actId="692"/>
        <pc:sldMkLst>
          <pc:docMk/>
          <pc:sldMk cId="87470267" sldId="393"/>
        </pc:sldMkLst>
        <pc:spChg chg="add del mod">
          <ac:chgData name="代數白痴 顧" userId="316db6a4f7ef8138" providerId="LiveId" clId="{838AA45C-094A-4C93-8EBB-230135503951}" dt="2023-09-04T00:40:56.729" v="3339" actId="21"/>
          <ac:spMkLst>
            <pc:docMk/>
            <pc:sldMk cId="87470267" sldId="393"/>
            <ac:spMk id="5" creationId="{F8842F2A-A9C3-9103-841A-17645DA3430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7" creationId="{02ACA5A6-73C5-33E3-052C-1D545A5E4808}"/>
          </ac:spMkLst>
        </pc:spChg>
        <pc:spChg chg="mod">
          <ac:chgData name="代數白痴 顧" userId="316db6a4f7ef8138" providerId="LiveId" clId="{838AA45C-094A-4C93-8EBB-230135503951}" dt="2023-09-04T00:48:21.230" v="4116" actId="113"/>
          <ac:spMkLst>
            <pc:docMk/>
            <pc:sldMk cId="87470267" sldId="393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47:49.244" v="4115" actId="20577"/>
          <ac:spMkLst>
            <pc:docMk/>
            <pc:sldMk cId="87470267" sldId="393"/>
            <ac:spMk id="10" creationId="{3DE5A842-2134-9639-2AC0-310AE1A246E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1" creationId="{C14FE801-8F78-5411-16CE-8E48C4964273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2" creationId="{33248DFE-689D-797A-C2D3-4CF2E9B2113B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3" creationId="{64C4E6CD-02CC-40D0-AAA8-65AD293FCA40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4" creationId="{8925E8A1-5482-D376-AFE5-BE305FEDA53A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5" creationId="{98800F3D-CD18-EBC8-0DC9-1952D21C5876}"/>
          </ac:spMkLst>
        </pc:spChg>
        <pc:spChg chg="add mod">
          <ac:chgData name="代數白痴 顧" userId="316db6a4f7ef8138" providerId="LiveId" clId="{838AA45C-094A-4C93-8EBB-230135503951}" dt="2023-09-04T00:42:10.612" v="3612" actId="1076"/>
          <ac:spMkLst>
            <pc:docMk/>
            <pc:sldMk cId="87470267" sldId="393"/>
            <ac:spMk id="16" creationId="{E5FB1457-576C-F086-F390-0EA335C51F2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0" creationId="{4672B252-0EF4-0233-D5C8-FC480390907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1" creationId="{1B6E335B-09CE-58A8-BC6C-6D460EA02EE6}"/>
          </ac:spMkLst>
        </pc:spChg>
        <pc:spChg chg="add mod">
          <ac:chgData name="代數白痴 顧" userId="316db6a4f7ef8138" providerId="LiveId" clId="{838AA45C-094A-4C93-8EBB-230135503951}" dt="2023-09-04T00:43:58.436" v="3673" actId="1076"/>
          <ac:spMkLst>
            <pc:docMk/>
            <pc:sldMk cId="87470267" sldId="393"/>
            <ac:spMk id="22" creationId="{CD93555D-A391-0DD1-DED3-4345F9F179DA}"/>
          </ac:spMkLst>
        </pc:spChg>
        <pc:spChg chg="mod">
          <ac:chgData name="代數白痴 顧" userId="316db6a4f7ef8138" providerId="LiveId" clId="{838AA45C-094A-4C93-8EBB-230135503951}" dt="2023-09-04T00:35:08.011" v="2415" actId="20577"/>
          <ac:spMkLst>
            <pc:docMk/>
            <pc:sldMk cId="87470267" sldId="393"/>
            <ac:spMk id="23" creationId="{00000000-0000-0000-0000-00000000000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4" creationId="{EC4AF045-E618-9BD1-2921-9E5FAFDEB8D7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5" creationId="{DA77BE60-90BF-E3CD-F80E-3564FD222711}"/>
          </ac:spMkLst>
        </pc:spChg>
        <pc:spChg chg="add mod">
          <ac:chgData name="代數白痴 顧" userId="316db6a4f7ef8138" providerId="LiveId" clId="{838AA45C-094A-4C93-8EBB-230135503951}" dt="2023-09-04T00:44:42.964" v="3695" actId="1076"/>
          <ac:spMkLst>
            <pc:docMk/>
            <pc:sldMk cId="87470267" sldId="393"/>
            <ac:spMk id="26" creationId="{5EFAE495-C5F8-3C3A-7586-57892568224A}"/>
          </ac:spMkLst>
        </pc:spChg>
        <pc:spChg chg="add mod">
          <ac:chgData name="代數白痴 顧" userId="316db6a4f7ef8138" providerId="LiveId" clId="{838AA45C-094A-4C93-8EBB-230135503951}" dt="2023-09-04T00:44:34.676" v="3694" actId="1076"/>
          <ac:spMkLst>
            <pc:docMk/>
            <pc:sldMk cId="87470267" sldId="393"/>
            <ac:spMk id="27" creationId="{DD3CAE6B-EF09-35D6-3075-3A594D5F7C96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8" creationId="{511CBCA6-A336-F33F-03B0-C2C1A7DCCB04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9" creationId="{F88676A6-ED14-F3AB-62D7-A7A86503C6D3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0" creationId="{0454B9A1-669F-AA87-37B9-096788B71C9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1" creationId="{C66FE326-4396-81F3-254E-AEFA17E06481}"/>
          </ac:spMkLst>
        </pc:spChg>
        <pc:spChg chg="add mod">
          <ac:chgData name="代數白痴 顧" userId="316db6a4f7ef8138" providerId="LiveId" clId="{838AA45C-094A-4C93-8EBB-230135503951}" dt="2023-09-04T00:43:55.781" v="3672" actId="1076"/>
          <ac:spMkLst>
            <pc:docMk/>
            <pc:sldMk cId="87470267" sldId="393"/>
            <ac:spMk id="32" creationId="{0D0B3ADD-CD7A-FEAD-6D4B-CAB95D8C59E8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3" creationId="{9B2F5B7D-A218-306A-8722-FCB4A09E8351}"/>
          </ac:spMkLst>
        </pc:spChg>
        <pc:spChg chg="add mod">
          <ac:chgData name="代數白痴 顧" userId="316db6a4f7ef8138" providerId="LiveId" clId="{838AA45C-094A-4C93-8EBB-230135503951}" dt="2023-09-04T00:44:29.700" v="3693" actId="1076"/>
          <ac:spMkLst>
            <pc:docMk/>
            <pc:sldMk cId="87470267" sldId="393"/>
            <ac:spMk id="34" creationId="{C52D7BD9-FBA4-0908-2CCE-3B98B1387BE3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5" creationId="{378FD02C-835F-33E5-6F06-6617D2C6D424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6" creationId="{88E4EB39-AF0F-BA13-00B7-5BBAFFC2BE01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7" creationId="{85336329-4459-248B-1CDD-5A173BEA3E6E}"/>
          </ac:spMkLst>
        </pc:spChg>
        <pc:spChg chg="mod">
          <ac:chgData name="代數白痴 顧" userId="316db6a4f7ef8138" providerId="LiveId" clId="{838AA45C-094A-4C93-8EBB-230135503951}" dt="2023-09-04T00:39:45.562" v="3295" actId="114"/>
          <ac:spMkLst>
            <pc:docMk/>
            <pc:sldMk cId="87470267" sldId="393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9:49.896" v="3296" actId="478"/>
          <ac:grpSpMkLst>
            <pc:docMk/>
            <pc:sldMk cId="87470267" sldId="393"/>
            <ac:grpSpMk id="17" creationId="{4FF810CC-A9DC-DCAF-144E-08113BA3AD9A}"/>
          </ac:grpSpMkLst>
        </pc:grpChg>
        <pc:picChg chg="add del mod">
          <ac:chgData name="代數白痴 顧" userId="316db6a4f7ef8138" providerId="LiveId" clId="{838AA45C-094A-4C93-8EBB-230135503951}" dt="2023-09-04T00:41:46.937" v="3599" actId="478"/>
          <ac:picMkLst>
            <pc:docMk/>
            <pc:sldMk cId="87470267" sldId="393"/>
            <ac:picMk id="2" creationId="{669A9E85-8D3F-EF28-9CE0-2EE26387E6E7}"/>
          </ac:picMkLst>
        </pc:picChg>
      </pc:sldChg>
    </pc:docChg>
  </pc:docChgLst>
  <pc:docChgLst>
    <pc:chgData name="代數白痴 顧" userId="316db6a4f7ef8138" providerId="LiveId" clId="{FB6A0F17-6D60-4C64-BFBD-FE2CCE7385F4}"/>
    <pc:docChg chg="undo custSel modSld modMainMaster">
      <pc:chgData name="代數白痴 顧" userId="316db6a4f7ef8138" providerId="LiveId" clId="{FB6A0F17-6D60-4C64-BFBD-FE2CCE7385F4}" dt="2023-08-07T12:48:25.091" v="3978" actId="114"/>
      <pc:docMkLst>
        <pc:docMk/>
      </pc:docMkLst>
      <pc:sldChg chg="addSp delSp modSp mod delAnim modAnim modNotesTx">
        <pc:chgData name="代數白痴 顧" userId="316db6a4f7ef8138" providerId="LiveId" clId="{FB6A0F17-6D60-4C64-BFBD-FE2CCE7385F4}" dt="2023-08-07T12:38:17.232" v="3272" actId="1037"/>
        <pc:sldMkLst>
          <pc:docMk/>
          <pc:sldMk cId="2873434386" sldId="379"/>
        </pc:sldMkLst>
        <pc:spChg chg="mod">
          <ac:chgData name="代數白痴 顧" userId="316db6a4f7ef8138" providerId="LiveId" clId="{FB6A0F17-6D60-4C64-BFBD-FE2CCE7385F4}" dt="2023-08-07T12:02:54.216" v="714" actId="20577"/>
          <ac:spMkLst>
            <pc:docMk/>
            <pc:sldMk cId="2873434386" sldId="379"/>
            <ac:spMk id="23" creationId="{00000000-0000-0000-0000-00000000000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4" creationId="{1908CD71-6A1A-7B1D-148F-BB9DFBCCA3C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5" creationId="{E6CF4135-15A2-2898-FAEB-8EF2D1DC7B57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6" creationId="{BE73F5C0-0320-F5B5-8126-367556402188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7" creationId="{214B2B0D-1B91-0058-1FA0-CAEEF4F6C2A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9" creationId="{6F2CB9FE-DF7F-F426-5478-4C336FD6B56F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0" creationId="{9996B072-2787-14C9-ADCE-4E4A5C0D6FFC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1" creationId="{D8410A83-1D80-9D36-C0AA-96CFD982D61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2" creationId="{67BA756A-7FDC-AE5A-0F6F-44797299628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3" creationId="{D5D7B97E-B35F-0FB3-96E0-3E8405ED5ACF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6" creationId="{72A1EB22-DD99-9D1C-A84F-BA612527376A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7" creationId="{6A619E0A-0D2C-6D01-569F-E0199435661B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8" creationId="{EEC508D4-873E-44DE-0473-21E25187683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FB6A0F17-6D60-4C64-BFBD-FE2CCE7385F4}" dt="2023-08-07T12:28:14.987" v="2797" actId="20577"/>
          <ac:spMkLst>
            <pc:docMk/>
            <pc:sldMk cId="2873434386" sldId="379"/>
            <ac:spMk id="60" creationId="{90ECAF3B-FFFF-A531-AFBE-31708C7D891C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1" creationId="{4E51E30B-DE2A-028C-F17A-6FFFD087DB01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2" creationId="{EA97BFCE-110A-ECDF-2FAD-D4B7F4514086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3" creationId="{B367ABF6-E096-16DC-FB5A-22DF80335EA9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4" creationId="{F1BEB077-B42D-59B8-FDE7-F06DFDFC255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5" creationId="{ED481A23-E954-7627-D6FC-427D71BC0559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5" creationId="{FD9877AB-90D9-85AC-8B35-7C59154D6CA1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6" creationId="{7A8B1BF8-834A-95B0-07DE-5087C19188C0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13" creationId="{164BC26C-AAB5-418F-2378-137A36FC5E61}"/>
          </ac:grpSpMkLst>
        </pc:grpChg>
        <pc:grpChg chg="del">
          <ac:chgData name="代數白痴 顧" userId="316db6a4f7ef8138" providerId="LiveId" clId="{FB6A0F17-6D60-4C64-BFBD-FE2CCE7385F4}" dt="2023-08-07T11:57:44.119" v="24" actId="478"/>
          <ac:grpSpMkLst>
            <pc:docMk/>
            <pc:sldMk cId="2873434386" sldId="379"/>
            <ac:grpSpMk id="76" creationId="{8863FF58-9B21-7255-E3AE-8BC87C5301AF}"/>
          </ac:grpSpMkLst>
        </pc:grpChg>
        <pc:grpChg chg="del mod topLvl">
          <ac:chgData name="代數白痴 顧" userId="316db6a4f7ef8138" providerId="LiveId" clId="{FB6A0F17-6D60-4C64-BFBD-FE2CCE7385F4}" dt="2023-08-07T12:03:14.852" v="718" actId="165"/>
          <ac:grpSpMkLst>
            <pc:docMk/>
            <pc:sldMk cId="2873434386" sldId="379"/>
            <ac:grpSpMk id="77" creationId="{A89B63AF-471D-B2A8-79A7-714D67106830}"/>
          </ac:grpSpMkLst>
        </pc:grpChg>
        <pc:grpChg chg="del">
          <ac:chgData name="代數白痴 顧" userId="316db6a4f7ef8138" providerId="LiveId" clId="{FB6A0F17-6D60-4C64-BFBD-FE2CCE7385F4}" dt="2023-08-07T12:03:06.479" v="716" actId="165"/>
          <ac:grpSpMkLst>
            <pc:docMk/>
            <pc:sldMk cId="2873434386" sldId="379"/>
            <ac:grpSpMk id="78" creationId="{5C20ED32-AE53-076E-7CD8-9460420B3941}"/>
          </ac:grpSpMkLst>
        </pc:grp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add mod">
          <ac:chgData name="代數白痴 顧" userId="316db6a4f7ef8138" providerId="LiveId" clId="{FB6A0F17-6D60-4C64-BFBD-FE2CCE7385F4}" dt="2023-08-07T12:38:17.232" v="3272" actId="1037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FB6A0F17-6D60-4C64-BFBD-FE2CCE7385F4}" dt="2023-08-07T12:28:37.309" v="2813" actId="1035"/>
          <ac:picMkLst>
            <pc:docMk/>
            <pc:sldMk cId="2873434386" sldId="379"/>
            <ac:picMk id="8" creationId="{E482A0AF-79F4-07BD-CBC7-1B43C52BC991}"/>
          </ac:picMkLst>
        </pc:picChg>
        <pc:picChg chg="add del mod">
          <ac:chgData name="代數白痴 顧" userId="316db6a4f7ef8138" providerId="LiveId" clId="{FB6A0F17-6D60-4C64-BFBD-FE2CCE7385F4}" dt="2023-08-07T12:30:43.743" v="2820" actId="478"/>
          <ac:picMkLst>
            <pc:docMk/>
            <pc:sldMk cId="2873434386" sldId="379"/>
            <ac:picMk id="16" creationId="{1F226BF9-DE6A-AEA7-CBB9-40F3FD35FFCF}"/>
          </ac:picMkLst>
        </pc:picChg>
        <pc:cxnChg chg="mod">
          <ac:chgData name="代數白痴 顧" userId="316db6a4f7ef8138" providerId="LiveId" clId="{FB6A0F17-6D60-4C64-BFBD-FE2CCE7385F4}" dt="2023-08-07T12:22:46.856" v="2222" actId="1076"/>
          <ac:cxnSpMkLst>
            <pc:docMk/>
            <pc:sldMk cId="2873434386" sldId="379"/>
            <ac:cxnSpMk id="4" creationId="{D6BDB2B3-8893-C455-6A9B-8FE7E1AEE6B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5" creationId="{B61D65D2-3D41-B046-EF95-431EEE1972F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6" creationId="{3C3ED850-D677-7459-7D62-5A8AC23E39AB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7" creationId="{61BDB1AA-9ECB-875E-5F98-D32684266975}"/>
          </ac:cxnSpMkLst>
        </pc:cxnChg>
        <pc:cxnChg chg="del">
          <ac:chgData name="代數白痴 顧" userId="316db6a4f7ef8138" providerId="LiveId" clId="{FB6A0F17-6D60-4C64-BFBD-FE2CCE7385F4}" dt="2023-08-07T11:57:44.119" v="24" actId="478"/>
          <ac:cxnSpMkLst>
            <pc:docMk/>
            <pc:sldMk cId="2873434386" sldId="379"/>
            <ac:cxnSpMk id="14" creationId="{D2F35921-4BF4-23DD-E360-C0BD10943047}"/>
          </ac:cxnSpMkLst>
        </pc:cxnChg>
        <pc:cxnChg chg="del mod topLvl">
          <ac:chgData name="代數白痴 顧" userId="316db6a4f7ef8138" providerId="LiveId" clId="{FB6A0F17-6D60-4C64-BFBD-FE2CCE7385F4}" dt="2023-08-07T12:03:09.009" v="717" actId="478"/>
          <ac:cxnSpMkLst>
            <pc:docMk/>
            <pc:sldMk cId="2873434386" sldId="379"/>
            <ac:cxnSpMk id="55" creationId="{F511F857-D855-89F3-83D3-8A716BA5D32F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7" creationId="{1CBDFDA7-A425-B000-CF01-B04F67CC5900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8" creationId="{BDBA1C33-99F7-DBD0-0191-475C2CB13334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9" creationId="{21317E0C-E13E-C0A4-7260-6B716E3A67F7}"/>
          </ac:cxnSpMkLst>
        </pc:cxnChg>
        <pc:cxnChg chg="mod">
          <ac:chgData name="代數白痴 顧" userId="316db6a4f7ef8138" providerId="LiveId" clId="{FB6A0F17-6D60-4C64-BFBD-FE2CCE7385F4}" dt="2023-08-07T12:38:12.718" v="3265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FB6A0F17-6D60-4C64-BFBD-FE2CCE7385F4}" dt="2023-08-07T11:54:52.276" v="22" actId="20577"/>
        <pc:sldMkLst>
          <pc:docMk/>
          <pc:sldMk cId="371298532" sldId="385"/>
        </pc:sldMkLst>
        <pc:spChg chg="mod">
          <ac:chgData name="代數白痴 顧" userId="316db6a4f7ef8138" providerId="LiveId" clId="{FB6A0F17-6D60-4C64-BFBD-FE2CCE7385F4}" dt="2023-08-07T11:54:52.276" v="2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B6A0F17-6D60-4C64-BFBD-FE2CCE7385F4}" dt="2023-08-07T12:39:53.072" v="3334" actId="20577"/>
        <pc:sldMkLst>
          <pc:docMk/>
          <pc:sldMk cId="754667137" sldId="386"/>
        </pc:sldMkLst>
        <pc:spChg chg="del mod">
          <ac:chgData name="代數白痴 顧" userId="316db6a4f7ef8138" providerId="LiveId" clId="{FB6A0F17-6D60-4C64-BFBD-FE2CCE7385F4}" dt="2023-08-07T12:09:57.572" v="1257" actId="478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FB6A0F17-6D60-4C64-BFBD-FE2CCE7385F4}" dt="2023-08-07T12:09:49.105" v="1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35:08.932" v="3105" actId="103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39:08.058" v="3277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9:53.072" v="3334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35:08.932" v="3105" actId="1035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add mod">
          <ac:chgData name="代數白痴 顧" userId="316db6a4f7ef8138" providerId="LiveId" clId="{FB6A0F17-6D60-4C64-BFBD-FE2CCE7385F4}" dt="2023-08-07T12:35:37.238" v="3156" actId="103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add mod">
          <ac:chgData name="代數白痴 顧" userId="316db6a4f7ef8138" providerId="LiveId" clId="{FB6A0F17-6D60-4C64-BFBD-FE2CCE7385F4}" dt="2023-08-07T12:36:32.038" v="3231" actId="1037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add mod">
          <ac:chgData name="代數白痴 顧" userId="316db6a4f7ef8138" providerId="LiveId" clId="{FB6A0F17-6D60-4C64-BFBD-FE2CCE7385F4}" dt="2023-08-07T12:39:34.804" v="3333" actId="1037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addSp modSp mod">
        <pc:chgData name="代數白痴 顧" userId="316db6a4f7ef8138" providerId="LiveId" clId="{FB6A0F17-6D60-4C64-BFBD-FE2CCE7385F4}" dt="2023-08-07T12:48:25.091" v="3978" actId="114"/>
        <pc:sldMkLst>
          <pc:docMk/>
          <pc:sldMk cId="731354489" sldId="387"/>
        </pc:sldMkLst>
        <pc:spChg chg="mod">
          <ac:chgData name="代數白痴 顧" userId="316db6a4f7ef8138" providerId="LiveId" clId="{FB6A0F17-6D60-4C64-BFBD-FE2CCE7385F4}" dt="2023-08-07T12:40:44.122" v="3373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45:17.703" v="3771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48:25.091" v="3978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47:54.864" v="3973" actId="20577"/>
          <ac:spMkLst>
            <pc:docMk/>
            <pc:sldMk cId="731354489" sldId="387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42:09.761" v="3428" actId="1037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add mod">
          <ac:chgData name="代數白痴 顧" userId="316db6a4f7ef8138" providerId="LiveId" clId="{FB6A0F17-6D60-4C64-BFBD-FE2CCE7385F4}" dt="2023-08-07T12:42:58.024" v="3511" actId="1037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add mod">
          <ac:chgData name="代數白痴 顧" userId="316db6a4f7ef8138" providerId="LiveId" clId="{FB6A0F17-6D60-4C64-BFBD-FE2CCE7385F4}" dt="2023-08-07T12:44:29.747" v="3685" actId="103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add mod">
          <ac:chgData name="代數白痴 顧" userId="316db6a4f7ef8138" providerId="LiveId" clId="{FB6A0F17-6D60-4C64-BFBD-FE2CCE7385F4}" dt="2023-08-07T12:45:07.938" v="3768" actId="103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  <pc:sldMasterChg chg="modSldLayout">
        <pc:chgData name="代數白痴 顧" userId="316db6a4f7ef8138" providerId="LiveId" clId="{FB6A0F17-6D60-4C64-BFBD-FE2CCE7385F4}" dt="2023-08-07T12:32:02.585" v="2827" actId="1035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FB6A0F17-6D60-4C64-BFBD-FE2CCE7385F4}" dt="2023-08-07T12:32:02.585" v="2827" actId="1035"/>
          <pc:sldLayoutMkLst>
            <pc:docMk/>
            <pc:sldMasterMk cId="3597785154" sldId="2147483648"/>
            <pc:sldLayoutMk cId="1059632797" sldId="2147483650"/>
          </pc:sldLayoutMkLst>
          <pc:cxnChg chg="mod">
            <ac:chgData name="代數白痴 顧" userId="316db6a4f7ef8138" providerId="LiveId" clId="{FB6A0F17-6D60-4C64-BFBD-FE2CCE7385F4}" dt="2023-08-07T12:32:02.585" v="2827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C067FEA5-8DB9-44DF-ABF0-BE58BC47F2AE}"/>
    <pc:docChg chg="undo custSel addSld delSld modSld sldOrd modMainMaster">
      <pc:chgData name="代數白痴 顧" userId="316db6a4f7ef8138" providerId="LiveId" clId="{C067FEA5-8DB9-44DF-ABF0-BE58BC47F2AE}" dt="2023-08-05T10:35:31.659" v="2413" actId="20577"/>
      <pc:docMkLst>
        <pc:docMk/>
      </pc:docMkLst>
      <pc:sldChg chg="addSp modSp mod">
        <pc:chgData name="代數白痴 顧" userId="316db6a4f7ef8138" providerId="LiveId" clId="{C067FEA5-8DB9-44DF-ABF0-BE58BC47F2AE}" dt="2023-08-05T09:40:05.715" v="360" actId="948"/>
        <pc:sldMkLst>
          <pc:docMk/>
          <pc:sldMk cId="2873434386" sldId="379"/>
        </pc:sldMkLst>
        <pc:spChg chg="mod">
          <ac:chgData name="代數白痴 顧" userId="316db6a4f7ef8138" providerId="LiveId" clId="{C067FEA5-8DB9-44DF-ABF0-BE58BC47F2AE}" dt="2023-08-05T09:31:16.441" v="9" actId="27636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09:40:05.715" v="360" actId="948"/>
          <ac:spMkLst>
            <pc:docMk/>
            <pc:sldMk cId="2873434386" sldId="379"/>
            <ac:spMk id="60" creationId="{90ECAF3B-FFFF-A531-AFBE-31708C7D891C}"/>
          </ac:spMkLst>
        </pc:sp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3" creationId="{0A66E084-65E6-1358-0A8B-92B6D6964606}"/>
          </ac:cxnSpMkLst>
        </pc:cxn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4" creationId="{D6BDB2B3-8893-C455-6A9B-8FE7E1AEE6B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5" creationId="{B61D65D2-3D41-B046-EF95-431EEE1972F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6" creationId="{3C3ED850-D677-7459-7D62-5A8AC23E39AB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7" creationId="{61BDB1AA-9ECB-875E-5F98-D32684266975}"/>
          </ac:cxnSpMkLst>
        </pc:cxnChg>
      </pc:sldChg>
      <pc:sldChg chg="modSp add mod ord">
        <pc:chgData name="代數白痴 顧" userId="316db6a4f7ef8138" providerId="LiveId" clId="{C067FEA5-8DB9-44DF-ABF0-BE58BC47F2AE}" dt="2023-08-05T09:32:08.112" v="52" actId="20577"/>
        <pc:sldMkLst>
          <pc:docMk/>
          <pc:sldMk cId="371298532" sldId="385"/>
        </pc:sldMkLst>
        <pc:spChg chg="mod">
          <ac:chgData name="代數白痴 顧" userId="316db6a4f7ef8138" providerId="LiveId" clId="{C067FEA5-8DB9-44DF-ABF0-BE58BC47F2AE}" dt="2023-08-05T09:32:08.112" v="5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Anim modNotesTx">
        <pc:chgData name="代數白痴 顧" userId="316db6a4f7ef8138" providerId="LiveId" clId="{C067FEA5-8DB9-44DF-ABF0-BE58BC47F2AE}" dt="2023-08-05T10:32:01.541" v="2410" actId="20577"/>
        <pc:sldMkLst>
          <pc:docMk/>
          <pc:sldMk cId="754667137" sldId="386"/>
        </pc:sldMkLst>
        <pc:spChg chg="add mod">
          <ac:chgData name="代數白痴 顧" userId="316db6a4f7ef8138" providerId="LiveId" clId="{C067FEA5-8DB9-44DF-ABF0-BE58BC47F2AE}" dt="2023-08-05T09:55:01.381" v="1080" actId="1037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2:01.541" v="241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4" creationId="{1908CD71-6A1A-7B1D-148F-BB9DFBCCA3C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5" creationId="{E6CF4135-15A2-2898-FAEB-8EF2D1DC7B57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6" creationId="{BE73F5C0-0320-F5B5-8126-367556402188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7" creationId="{214B2B0D-1B91-0058-1FA0-CAEEF4F6C2A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9" creationId="{6F2CB9FE-DF7F-F426-5478-4C336FD6B56F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0" creationId="{9996B072-2787-14C9-ADCE-4E4A5C0D6FFC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1" creationId="{D8410A83-1D80-9D36-C0AA-96CFD982D61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2" creationId="{67BA756A-7FDC-AE5A-0F6F-44797299628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3" creationId="{D5D7B97E-B35F-0FB3-96E0-3E8405ED5ACF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6" creationId="{72A1EB22-DD99-9D1C-A84F-BA612527376A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7" creationId="{6A619E0A-0D2C-6D01-569F-E0199435661B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8" creationId="{EEC508D4-873E-44DE-0473-21E25187683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9" creationId="{3FD2F933-F990-C4D3-00D5-5C1874F0861A}"/>
          </ac:spMkLst>
        </pc:spChg>
        <pc:spChg chg="mod">
          <ac:chgData name="代數白痴 顧" userId="316db6a4f7ef8138" providerId="LiveId" clId="{C067FEA5-8DB9-44DF-ABF0-BE58BC47F2AE}" dt="2023-08-05T09:54:39.122" v="1078" actId="115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1" creationId="{4E51E30B-DE2A-028C-F17A-6FFFD087DB01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2" creationId="{EA97BFCE-110A-ECDF-2FAD-D4B7F4514086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3" creationId="{B367ABF6-E096-16DC-FB5A-22DF80335EA9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4" creationId="{F1BEB077-B42D-59B8-FDE7-F06DFDFC255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5" creationId="{ED481A23-E954-7627-D6FC-427D71BC0559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C067FEA5-8DB9-44DF-ABF0-BE58BC47F2AE}" dt="2023-08-05T09:52:24.403" v="1014" actId="113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C067FEA5-8DB9-44DF-ABF0-BE58BC47F2AE}" dt="2023-08-05T09:39:06.063" v="312" actId="478"/>
          <ac:grpSpMkLst>
            <pc:docMk/>
            <pc:sldMk cId="754667137" sldId="386"/>
            <ac:grpSpMk id="76" creationId="{8863FF58-9B21-7255-E3AE-8BC87C5301AF}"/>
          </ac:grpSpMkLst>
        </pc:grpChg>
        <pc:grpChg chg="del 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77" creationId="{A89B63AF-471D-B2A8-79A7-714D67106830}"/>
          </ac:grpSpMkLst>
        </pc:grpChg>
        <pc:grpChg chg="del">
          <ac:chgData name="代數白痴 顧" userId="316db6a4f7ef8138" providerId="LiveId" clId="{C067FEA5-8DB9-44DF-ABF0-BE58BC47F2AE}" dt="2023-08-05T09:40:16.610" v="361" actId="165"/>
          <ac:grpSpMkLst>
            <pc:docMk/>
            <pc:sldMk cId="754667137" sldId="386"/>
            <ac:grpSpMk id="78" creationId="{5C20ED32-AE53-076E-7CD8-9460420B3941}"/>
          </ac:grpSpMkLst>
        </pc:grpChg>
        <pc:picChg chg="add del mod">
          <ac:chgData name="代數白痴 顧" userId="316db6a4f7ef8138" providerId="LiveId" clId="{C067FEA5-8DB9-44DF-ABF0-BE58BC47F2AE}" dt="2023-08-05T09:43:43.471" v="577" actId="478"/>
          <ac:picMkLst>
            <pc:docMk/>
            <pc:sldMk cId="754667137" sldId="386"/>
            <ac:picMk id="8" creationId="{74EA6CE1-1450-C38E-0994-7BE25F51E960}"/>
          </ac:picMkLst>
        </pc:picChg>
        <pc:cxnChg chg="mod">
          <ac:chgData name="代數白痴 顧" userId="316db6a4f7ef8138" providerId="LiveId" clId="{C067FEA5-8DB9-44DF-ABF0-BE58BC47F2AE}" dt="2023-08-05T09:54:33.050" v="1077" actId="1076"/>
          <ac:cxnSpMkLst>
            <pc:docMk/>
            <pc:sldMk cId="754667137" sldId="386"/>
            <ac:cxnSpMk id="3" creationId="{0A66E084-65E6-1358-0A8B-92B6D696460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5" creationId="{B61D65D2-3D41-B046-EF95-431EEE1972F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6" creationId="{3C3ED850-D677-7459-7D62-5A8AC23E39AB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7" creationId="{61BDB1AA-9ECB-875E-5F98-D32684266975}"/>
          </ac:cxnSpMkLst>
        </pc:cxnChg>
        <pc:cxnChg chg="del">
          <ac:chgData name="代數白痴 顧" userId="316db6a4f7ef8138" providerId="LiveId" clId="{C067FEA5-8DB9-44DF-ABF0-BE58BC47F2AE}" dt="2023-08-05T09:38:04.922" v="121" actId="478"/>
          <ac:cxnSpMkLst>
            <pc:docMk/>
            <pc:sldMk cId="754667137" sldId="386"/>
            <ac:cxnSpMk id="14" creationId="{D2F35921-4BF4-23DD-E360-C0BD10943047}"/>
          </ac:cxnSpMkLst>
        </pc:cxnChg>
        <pc:cxnChg chg="del mod topLvl">
          <ac:chgData name="代數白痴 顧" userId="316db6a4f7ef8138" providerId="LiveId" clId="{C067FEA5-8DB9-44DF-ABF0-BE58BC47F2AE}" dt="2023-08-05T09:40:19.633" v="362" actId="478"/>
          <ac:cxnSpMkLst>
            <pc:docMk/>
            <pc:sldMk cId="754667137" sldId="386"/>
            <ac:cxnSpMk id="55" creationId="{F511F857-D855-89F3-83D3-8A716BA5D32F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7" creationId="{1CBDFDA7-A425-B000-CF01-B04F67CC5900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8" creationId="{BDBA1C33-99F7-DBD0-0191-475C2CB13334}"/>
          </ac:cxnSpMkLst>
        </pc:cxnChg>
        <pc:cxnChg chg="del mod topLvl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9" creationId="{21317E0C-E13E-C0A4-7260-6B716E3A67F7}"/>
          </ac:cxnSpMkLst>
        </pc:cxnChg>
        <pc:cxnChg chg="mod">
          <ac:chgData name="代數白痴 顧" userId="316db6a4f7ef8138" providerId="LiveId" clId="{C067FEA5-8DB9-44DF-ABF0-BE58BC47F2AE}" dt="2023-08-05T09:40:16.610" v="361" actId="16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add mod">
        <pc:chgData name="代數白痴 顧" userId="316db6a4f7ef8138" providerId="LiveId" clId="{C067FEA5-8DB9-44DF-ABF0-BE58BC47F2AE}" dt="2023-08-05T10:35:31.659" v="2413" actId="20577"/>
        <pc:sldMkLst>
          <pc:docMk/>
          <pc:sldMk cId="731354489" sldId="387"/>
        </pc:sldMkLst>
        <pc:spChg chg="del">
          <ac:chgData name="代數白痴 顧" userId="316db6a4f7ef8138" providerId="LiveId" clId="{C067FEA5-8DB9-44DF-ABF0-BE58BC47F2AE}" dt="2023-08-05T10:09:52.265" v="1103" actId="478"/>
          <ac:spMkLst>
            <pc:docMk/>
            <pc:sldMk cId="731354489" sldId="387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1:52.744" v="2406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10:13:36.730" v="1750" actId="113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C067FEA5-8DB9-44DF-ABF0-BE58BC47F2AE}" dt="2023-08-05T10:35:31.659" v="2413" actId="20577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C067FEA5-8DB9-44DF-ABF0-BE58BC47F2AE}" dt="2023-08-05T10:26:16.320" v="2089" actId="165"/>
          <ac:grpSpMkLst>
            <pc:docMk/>
            <pc:sldMk cId="731354489" sldId="387"/>
            <ac:grpSpMk id="2" creationId="{9204BB33-F861-B3E8-E94D-762DF3B9352D}"/>
          </ac:grpSpMkLst>
        </pc:grpChg>
        <pc:grpChg chg="add mod">
          <ac:chgData name="代數白痴 顧" userId="316db6a4f7ef8138" providerId="LiveId" clId="{C067FEA5-8DB9-44DF-ABF0-BE58BC47F2AE}" dt="2023-08-05T10:31:08.044" v="2401" actId="164"/>
          <ac:grpSpMkLst>
            <pc:docMk/>
            <pc:sldMk cId="731354489" sldId="387"/>
            <ac:grpSpMk id="5" creationId="{4BAA3B68-1C7B-0A3C-CDE3-3D592655F73E}"/>
          </ac:grpSpMkLst>
        </pc:grpChg>
        <pc:cxnChg chg="mod topLvl">
          <ac:chgData name="代數白痴 顧" userId="316db6a4f7ef8138" providerId="LiveId" clId="{C067FEA5-8DB9-44DF-ABF0-BE58BC47F2AE}" dt="2023-08-05T10:31:08.044" v="2401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new del">
        <pc:chgData name="代數白痴 顧" userId="316db6a4f7ef8138" providerId="LiveId" clId="{C067FEA5-8DB9-44DF-ABF0-BE58BC47F2AE}" dt="2023-08-05T09:43:02.556" v="555" actId="2696"/>
        <pc:sldMkLst>
          <pc:docMk/>
          <pc:sldMk cId="2378899189" sldId="387"/>
        </pc:sldMkLst>
      </pc:sldChg>
      <pc:sldMasterChg chg="modSldLayout">
        <pc:chgData name="代數白痴 顧" userId="316db6a4f7ef8138" providerId="LiveId" clId="{C067FEA5-8DB9-44DF-ABF0-BE58BC47F2AE}" dt="2023-08-05T09:31:39.793" v="26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C067FEA5-8DB9-44DF-ABF0-BE58BC47F2AE}" dt="2023-08-05T09:31:39.793" v="26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C067FEA5-8DB9-44DF-ABF0-BE58BC47F2AE}" dt="2023-08-05T09:31:39.793" v="2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C067FEA5-8DB9-44DF-ABF0-BE58BC47F2AE}" dt="2023-08-05T09:31:23.990" v="25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D104867C-9455-43AE-AB32-23C3E6643204}"/>
    <pc:docChg chg="undo custSel modSld">
      <pc:chgData name="代數白痴 顧" userId="316db6a4f7ef8138" providerId="LiveId" clId="{D104867C-9455-43AE-AB32-23C3E6643204}" dt="2023-08-24T07:01:24.629" v="2157"/>
      <pc:docMkLst>
        <pc:docMk/>
      </pc:docMkLst>
      <pc:sldChg chg="modTransition">
        <pc:chgData name="代數白痴 顧" userId="316db6a4f7ef8138" providerId="LiveId" clId="{D104867C-9455-43AE-AB32-23C3E6643204}" dt="2023-08-24T07:01:24.629" v="2155"/>
        <pc:sldMkLst>
          <pc:docMk/>
          <pc:sldMk cId="754667137" sldId="386"/>
        </pc:sldMkLst>
      </pc:sldChg>
      <pc:sldChg chg="delSp modSp mod modTransition modNotesTx">
        <pc:chgData name="代數白痴 顧" userId="316db6a4f7ef8138" providerId="LiveId" clId="{D104867C-9455-43AE-AB32-23C3E6643204}" dt="2023-08-24T07:01:24.628" v="2154"/>
        <pc:sldMkLst>
          <pc:docMk/>
          <pc:sldMk cId="731354489" sldId="387"/>
        </pc:sldMkLst>
        <pc:spChg chg="mod">
          <ac:chgData name="代數白痴 顧" userId="316db6a4f7ef8138" providerId="LiveId" clId="{D104867C-9455-43AE-AB32-23C3E6643204}" dt="2023-08-24T06:50:19.964" v="410" actId="30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104867C-9455-43AE-AB32-23C3E6643204}" dt="2023-08-24T06:48:48.247" v="329" actId="20577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D104867C-9455-43AE-AB32-23C3E6643204}" dt="2023-08-24T06:53:20.430" v="577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104867C-9455-43AE-AB32-23C3E6643204}" dt="2023-08-24T06:48:25.498" v="299" actId="947"/>
          <ac:spMkLst>
            <pc:docMk/>
            <pc:sldMk cId="731354489" sldId="387"/>
            <ac:spMk id="60" creationId="{90ECAF3B-FFFF-A531-AFBE-31708C7D891C}"/>
          </ac:spMkLst>
        </pc:spChg>
        <pc:inkChg chg="del">
          <ac:chgData name="代數白痴 顧" userId="316db6a4f7ef8138" providerId="LiveId" clId="{D104867C-9455-43AE-AB32-23C3E6643204}" dt="2023-08-24T06:45:46.332" v="83" actId="478"/>
          <ac:inkMkLst>
            <pc:docMk/>
            <pc:sldMk cId="731354489" sldId="387"/>
            <ac:inkMk id="14" creationId="{CAFDA1A6-A045-8272-D103-3852EF0F5443}"/>
          </ac:inkMkLst>
        </pc:inkChg>
      </pc:sldChg>
      <pc:sldChg chg="modTransition">
        <pc:chgData name="代數白痴 顧" userId="316db6a4f7ef8138" providerId="LiveId" clId="{D104867C-9455-43AE-AB32-23C3E6643204}" dt="2023-08-24T07:01:24.629" v="215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D104867C-9455-43AE-AB32-23C3E6643204}" dt="2023-08-24T07:01:24.628" v="2153"/>
        <pc:sldMkLst>
          <pc:docMk/>
          <pc:sldMk cId="151402070" sldId="390"/>
        </pc:sldMkLst>
        <pc:spChg chg="mod">
          <ac:chgData name="代數白痴 顧" userId="316db6a4f7ef8138" providerId="LiveId" clId="{D104867C-9455-43AE-AB32-23C3E6643204}" dt="2023-08-24T06:45:24.074" v="5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D104867C-9455-43AE-AB32-23C3E6643204}" dt="2023-08-24T07:01:24.629" v="2157"/>
        <pc:sldMkLst>
          <pc:docMk/>
          <pc:sldMk cId="3878279706" sldId="391"/>
        </pc:sldMkLst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 顧" userId="316db6a4f7ef8138" providerId="LiveId" clId="{967C1D32-7F5C-417D-BF46-ED84EEC4F444}"/>
    <pc:docChg chg="undo custSel modSld">
      <pc:chgData name="代數白痴 顧" userId="316db6a4f7ef8138" providerId="LiveId" clId="{967C1D32-7F5C-417D-BF46-ED84EEC4F444}" dt="2023-08-14T12:21:35.384" v="980" actId="20577"/>
      <pc:docMkLst>
        <pc:docMk/>
      </pc:docMkLst>
      <pc:sldChg chg="modSp mod modNotesTx">
        <pc:chgData name="代數白痴 顧" userId="316db6a4f7ef8138" providerId="LiveId" clId="{967C1D32-7F5C-417D-BF46-ED84EEC4F444}" dt="2023-08-14T11:59:52.867" v="27" actId="20577"/>
        <pc:sldMkLst>
          <pc:docMk/>
          <pc:sldMk cId="371298532" sldId="385"/>
        </pc:sldMkLst>
        <pc:spChg chg="mod">
          <ac:chgData name="代數白痴 顧" userId="316db6a4f7ef8138" providerId="LiveId" clId="{967C1D32-7F5C-417D-BF46-ED84EEC4F444}" dt="2023-08-14T11:59:42.688" v="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">
        <pc:chgData name="代數白痴 顧" userId="316db6a4f7ef8138" providerId="LiveId" clId="{967C1D32-7F5C-417D-BF46-ED84EEC4F444}" dt="2023-08-14T12:09:03.613" v="224" actId="20577"/>
        <pc:sldMkLst>
          <pc:docMk/>
          <pc:sldMk cId="754667137" sldId="386"/>
        </pc:sldMkLst>
        <pc:spChg chg="mod">
          <ac:chgData name="代數白痴 顧" userId="316db6a4f7ef8138" providerId="LiveId" clId="{967C1D32-7F5C-417D-BF46-ED84EEC4F444}" dt="2023-08-14T12:09:03.613" v="22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02:09.352" v="141" actId="14100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08:37.397" v="194" actId="2711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03:46.504" v="192" actId="20577"/>
          <ac:spMkLst>
            <pc:docMk/>
            <pc:sldMk cId="754667137" sldId="386"/>
            <ac:spMk id="101" creationId="{665D392D-19FC-71B5-434C-0ABBBC91FB85}"/>
          </ac:spMkLst>
        </pc:spChg>
        <pc:graphicFrameChg chg="del">
          <ac:chgData name="代數白痴 顧" userId="316db6a4f7ef8138" providerId="LiveId" clId="{967C1D32-7F5C-417D-BF46-ED84EEC4F444}" dt="2023-08-14T12:02:55.723" v="154" actId="478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del">
          <ac:chgData name="代數白痴 顧" userId="316db6a4f7ef8138" providerId="LiveId" clId="{967C1D32-7F5C-417D-BF46-ED84EEC4F444}" dt="2023-08-14T12:02:56.820" v="155" actId="478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delSp modSp mod delAnim">
        <pc:chgData name="代數白痴 顧" userId="316db6a4f7ef8138" providerId="LiveId" clId="{967C1D32-7F5C-417D-BF46-ED84EEC4F444}" dt="2023-08-14T12:21:35.384" v="980" actId="20577"/>
        <pc:sldMkLst>
          <pc:docMk/>
          <pc:sldMk cId="731354489" sldId="387"/>
        </pc:sldMkLst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7" creationId="{3DC74343-DDF1-4598-E8CF-EDD929E4B93B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8" creationId="{9AC55E35-5E7D-64F5-884D-76A296866BBE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967C1D32-7F5C-417D-BF46-ED84EEC4F444}" dt="2023-08-14T12:21:35.384" v="98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17:51.020" v="710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20:25.222" v="923" actId="20577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9:50.994" v="817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9:46.209" v="804" actId="1035"/>
          <ac:grpSpMkLst>
            <pc:docMk/>
            <pc:sldMk cId="731354489" sldId="387"/>
            <ac:grpSpMk id="5" creationId="{4BAA3B68-1C7B-0A3C-CDE3-3D592655F73E}"/>
          </ac:grpSpMkLst>
        </pc:grp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2" creationId="{9EA42F19-E06A-4D1A-D18B-6AF2A278A62A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6" creationId="{6C03EC8D-3AAC-BEB2-DB20-62327A9D1160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11" creationId="{32046121-3942-9320-C51C-EF6DD965DA89}"/>
          </ac:cxnSpMkLst>
        </pc:cxnChg>
      </pc:sldChg>
      <pc:sldChg chg="addSp delSp modSp mod delAnim">
        <pc:chgData name="代數白痴 顧" userId="316db6a4f7ef8138" providerId="LiveId" clId="{967C1D32-7F5C-417D-BF46-ED84EEC4F444}" dt="2023-08-14T12:20:47.196" v="926" actId="1076"/>
        <pc:sldMkLst>
          <pc:docMk/>
          <pc:sldMk cId="3686676960" sldId="388"/>
        </pc:sldMkLst>
        <pc:spChg chg="add mod">
          <ac:chgData name="代數白痴 顧" userId="316db6a4f7ef8138" providerId="LiveId" clId="{967C1D32-7F5C-417D-BF46-ED84EEC4F444}" dt="2023-08-14T12:20:44.004" v="925" actId="1076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1" creationId="{F91EF903-DAA2-F710-6D00-B17EF2E33BD7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2" creationId="{5E08ADFD-7F7F-2BD4-8E8B-E3409C3671E2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3" creationId="{B2CDEABD-DEDB-D644-4F71-3BAB561A3AA5}"/>
          </ac:spMkLst>
        </pc:spChg>
        <pc:spChg chg="add mod">
          <ac:chgData name="代數白痴 顧" userId="316db6a4f7ef8138" providerId="LiveId" clId="{967C1D32-7F5C-417D-BF46-ED84EEC4F444}" dt="2023-08-14T12:20:47.196" v="926" actId="1076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967C1D32-7F5C-417D-BF46-ED84EEC4F444}" dt="2023-08-14T12:15:26.869" v="664" actId="20577"/>
          <ac:spMkLst>
            <pc:docMk/>
            <pc:sldMk cId="3686676960" sldId="388"/>
            <ac:spMk id="23" creationId="{00000000-0000-0000-0000-000000000000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4" creationId="{07FFE9AB-3110-4046-A2E3-65DDA02A8D8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8" creationId="{8F4B70D8-8CD0-C24B-59F5-0E537D4611FE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9" creationId="{B8796DEF-0928-E764-2D18-7736D6AAE9C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0" creationId="{6788957C-EF76-AAA1-A15C-E91ACB86EC1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1" creationId="{3586E56A-7FD1-0BAE-3DE6-E270049EF89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2" creationId="{674B3052-BACF-E1D6-59EE-82CDE308107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967C1D32-7F5C-417D-BF46-ED84EEC4F444}" dt="2023-08-14T12:11:43.496" v="40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14:08.420" v="555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4:26.795" v="596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4:20.670" v="575" actId="1036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967C1D32-7F5C-417D-BF46-ED84EEC4F444}" dt="2023-08-14T12:09:14.168" v="225" actId="478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picChg chg="add mod">
          <ac:chgData name="代數白痴 顧" userId="316db6a4f7ef8138" providerId="LiveId" clId="{967C1D32-7F5C-417D-BF46-ED84EEC4F444}" dt="2023-08-14T12:20:34.940" v="924" actId="14100"/>
          <ac:picMkLst>
            <pc:docMk/>
            <pc:sldMk cId="3686676960" sldId="388"/>
            <ac:picMk id="7" creationId="{B0F5FD12-3C3C-AC06-6A14-B2BE0D7B9825}"/>
          </ac:picMkLst>
        </pc:pic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8" creationId="{4210B4B4-9DF4-E664-841B-E30286DF502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0" creationId="{54165C26-67B7-7F88-9831-D29BA831C836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5" creationId="{13EC3642-5E92-91E8-C7C5-811E8AB020D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9" creationId="{19BDBEA5-2FF3-CD94-1BF6-DD37A571165E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1" creationId="{41F30F0F-7914-1355-065B-38CFD38E7108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6" creationId="{E76473B6-71AB-BB0D-D87E-70D110138CC5}"/>
          </ac:cxnSpMkLst>
        </pc:cxnChg>
      </pc:sldChg>
    </pc:docChg>
  </pc:docChgLst>
  <pc:docChgLst>
    <pc:chgData name="代數白痴 顧" userId="316db6a4f7ef8138" providerId="LiveId" clId="{3EF6FB12-2412-4B6F-84AC-91100439E367}"/>
    <pc:docChg chg="undo custSel addSld modSld sldOrd">
      <pc:chgData name="代數白痴 顧" userId="316db6a4f7ef8138" providerId="LiveId" clId="{3EF6FB12-2412-4B6F-84AC-91100439E367}" dt="2023-08-11T06:18:46.052" v="3428" actId="1076"/>
      <pc:docMkLst>
        <pc:docMk/>
      </pc:docMkLst>
      <pc:sldChg chg="addSp delSp modSp mod modNotesTx">
        <pc:chgData name="代數白痴 顧" userId="316db6a4f7ef8138" providerId="LiveId" clId="{3EF6FB12-2412-4B6F-84AC-91100439E367}" dt="2023-08-10T02:18:36.627" v="231" actId="20577"/>
        <pc:sldMkLst>
          <pc:docMk/>
          <pc:sldMk cId="2873434386" sldId="379"/>
        </pc:sldMkLst>
        <pc:spChg chg="mod">
          <ac:chgData name="代數白痴 顧" userId="316db6a4f7ef8138" providerId="LiveId" clId="{3EF6FB12-2412-4B6F-84AC-91100439E367}" dt="2023-08-10T02:18:36.627" v="231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16:08.878" v="202" actId="20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16:18.022" v="203" actId="20577"/>
          <ac:spMkLst>
            <pc:docMk/>
            <pc:sldMk cId="2873434386" sldId="379"/>
            <ac:spMk id="89" creationId="{9E8FE398-ED8E-E5DE-BD50-E0471252FAF6}"/>
          </ac:spMkLst>
        </pc:spChg>
        <pc:picChg chg="del">
          <ac:chgData name="代數白痴 顧" userId="316db6a4f7ef8138" providerId="LiveId" clId="{3EF6FB12-2412-4B6F-84AC-91100439E367}" dt="2023-08-10T01:58:49.655" v="6" actId="478"/>
          <ac:picMkLst>
            <pc:docMk/>
            <pc:sldMk cId="2873434386" sldId="379"/>
            <ac:picMk id="5" creationId="{BC1F925B-0C3B-2CBA-E942-A09FF91D4971}"/>
          </ac:picMkLst>
        </pc:picChg>
        <pc:picChg chg="add mod">
          <ac:chgData name="代數白痴 顧" userId="316db6a4f7ef8138" providerId="LiveId" clId="{3EF6FB12-2412-4B6F-84AC-91100439E367}" dt="2023-08-10T02:16:03.490" v="201" actId="1076"/>
          <ac:picMkLst>
            <pc:docMk/>
            <pc:sldMk cId="2873434386" sldId="379"/>
            <ac:picMk id="1026" creationId="{B5BCF0F2-1FD3-DE0E-CB7D-29A18889274D}"/>
          </ac:picMkLst>
        </pc:picChg>
        <pc:inkChg chg="del">
          <ac:chgData name="代數白痴 顧" userId="316db6a4f7ef8138" providerId="LiveId" clId="{3EF6FB12-2412-4B6F-84AC-91100439E367}" dt="2023-08-10T01:58:27.226" v="0" actId="478"/>
          <ac:inkMkLst>
            <pc:docMk/>
            <pc:sldMk cId="2873434386" sldId="379"/>
            <ac:inkMk id="7" creationId="{89CB6FA2-0BD1-1B11-E3E7-4505EE059161}"/>
          </ac:inkMkLst>
        </pc:ink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3" creationId="{2925DA9F-216A-DEA9-0E8A-BFF174133377}"/>
          </ac:cxnSpMkLst>
        </pc:cxn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4" creationId="{2EEA0B00-6CE8-4BB1-89AD-DBF52E258564}"/>
          </ac:cxnSpMkLst>
        </pc:cxnChg>
      </pc:sldChg>
      <pc:sldChg chg="modSp mod">
        <pc:chgData name="代數白痴 顧" userId="316db6a4f7ef8138" providerId="LiveId" clId="{3EF6FB12-2412-4B6F-84AC-91100439E367}" dt="2023-08-10T02:00:26.828" v="29" actId="20577"/>
        <pc:sldMkLst>
          <pc:docMk/>
          <pc:sldMk cId="371298532" sldId="385"/>
        </pc:sldMkLst>
        <pc:spChg chg="mod">
          <ac:chgData name="代數白痴 顧" userId="316db6a4f7ef8138" providerId="LiveId" clId="{3EF6FB12-2412-4B6F-84AC-91100439E367}" dt="2023-08-10T02:00:26.828" v="29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NotesTx">
        <pc:chgData name="代數白痴 顧" userId="316db6a4f7ef8138" providerId="LiveId" clId="{3EF6FB12-2412-4B6F-84AC-91100439E367}" dt="2023-08-10T02:22:40.785" v="837" actId="14100"/>
        <pc:sldMkLst>
          <pc:docMk/>
          <pc:sldMk cId="754667137" sldId="386"/>
        </pc:sldMkLst>
        <pc:spChg chg="mod">
          <ac:chgData name="代數白痴 顧" userId="316db6a4f7ef8138" providerId="LiveId" clId="{3EF6FB12-2412-4B6F-84AC-91100439E367}" dt="2023-08-10T02:18:43.410" v="255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22:17.366" v="827" actId="20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22:26.985" v="832" actId="20577"/>
          <ac:spMkLst>
            <pc:docMk/>
            <pc:sldMk cId="754667137" sldId="386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2:22:40.785" v="837" actId="14100"/>
          <ac:picMkLst>
            <pc:docMk/>
            <pc:sldMk cId="754667137" sldId="386"/>
            <ac:picMk id="2050" creationId="{794F7D14-7B2A-1ED1-BB45-4856DD9634C1}"/>
          </ac:picMkLst>
        </pc:picChg>
        <pc:inkChg chg="del">
          <ac:chgData name="代數白痴 顧" userId="316db6a4f7ef8138" providerId="LiveId" clId="{3EF6FB12-2412-4B6F-84AC-91100439E367}" dt="2023-08-10T01:58:29.233" v="1" actId="478"/>
          <ac:inkMkLst>
            <pc:docMk/>
            <pc:sldMk cId="754667137" sldId="386"/>
            <ac:inkMk id="5" creationId="{35098A63-3A8A-811C-B80D-A654056C06DF}"/>
          </ac:inkMkLst>
        </pc:ink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3" creationId="{B94FEDC2-0CA5-31AC-C2E1-FDBE1697F254}"/>
          </ac:cxnSpMkLst>
        </pc:cxn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addSp delSp modSp mod delAnim modNotesTx">
        <pc:chgData name="代數白痴 顧" userId="316db6a4f7ef8138" providerId="LiveId" clId="{3EF6FB12-2412-4B6F-84AC-91100439E367}" dt="2023-08-10T02:53:25.523" v="2017" actId="207"/>
        <pc:sldMkLst>
          <pc:docMk/>
          <pc:sldMk cId="731354489" sldId="387"/>
        </pc:sldMkLst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2" creationId="{24FEEFB6-AD7D-A421-2278-C517AED035A6}"/>
          </ac:spMkLst>
        </pc:spChg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6" creationId="{EAC00FB2-5C84-4FD8-E112-89925AE42E21}"/>
          </ac:spMkLst>
        </pc:spChg>
        <pc:spChg chg="mod">
          <ac:chgData name="代數白痴 顧" userId="316db6a4f7ef8138" providerId="LiveId" clId="{3EF6FB12-2412-4B6F-84AC-91100439E367}" dt="2023-08-10T02:51:06.803" v="1634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53:25.523" v="2017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49:59.192" v="1600" actId="20577"/>
          <ac:spMkLst>
            <pc:docMk/>
            <pc:sldMk cId="731354489" sldId="387"/>
            <ac:spMk id="89" creationId="{9E8FE398-ED8E-E5DE-BD50-E0471252FAF6}"/>
          </ac:spMkLst>
        </pc:spChg>
        <pc:graphicFrameChg chg="del">
          <ac:chgData name="代數白痴 顧" userId="316db6a4f7ef8138" providerId="LiveId" clId="{3EF6FB12-2412-4B6F-84AC-91100439E367}" dt="2023-08-10T01:58:53.091" v="7" actId="478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inkChg chg="del">
          <ac:chgData name="代數白痴 顧" userId="316db6a4f7ef8138" providerId="LiveId" clId="{3EF6FB12-2412-4B6F-84AC-91100439E367}" dt="2023-08-10T01:58:31.067" v="2" actId="478"/>
          <ac:inkMkLst>
            <pc:docMk/>
            <pc:sldMk cId="731354489" sldId="387"/>
            <ac:inkMk id="9" creationId="{76871976-FD4D-30CF-56D2-DA8CE50C0CBF}"/>
          </ac:inkMkLst>
        </pc:ink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3" creationId="{6B4E590D-461B-88CD-E38F-F926C145DD1C}"/>
          </ac:cxnSpMkLst>
        </pc:cxn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4" creationId="{135ABC96-DCBC-8B2F-7EC4-F262B2BE20F5}"/>
          </ac:cxnSpMkLst>
        </pc:cxnChg>
      </pc:sldChg>
      <pc:sldChg chg="addSp modSp mod">
        <pc:chgData name="代數白痴 顧" userId="316db6a4f7ef8138" providerId="LiveId" clId="{3EF6FB12-2412-4B6F-84AC-91100439E367}" dt="2023-08-10T03:52:19.668" v="2675" actId="20577"/>
        <pc:sldMkLst>
          <pc:docMk/>
          <pc:sldMk cId="3686676960" sldId="388"/>
        </pc:sldMkLst>
        <pc:spChg chg="mod">
          <ac:chgData name="代數白痴 顧" userId="316db6a4f7ef8138" providerId="LiveId" clId="{3EF6FB12-2412-4B6F-84AC-91100439E367}" dt="2023-08-10T03:52:19.668" v="2675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3:51:40.629" v="2649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50:05.966" v="1602" actId="20577"/>
          <ac:spMkLst>
            <pc:docMk/>
            <pc:sldMk cId="3686676960" sldId="388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3:52:05.669" v="2652" actId="1076"/>
          <ac:picMkLst>
            <pc:docMk/>
            <pc:sldMk cId="3686676960" sldId="388"/>
            <ac:picMk id="6" creationId="{E8BD243C-81E3-BE53-9D4D-51A1C3F24BE7}"/>
          </ac:picMkLst>
        </pc:picChg>
      </pc:sldChg>
      <pc:sldChg chg="addSp delSp modSp add mod">
        <pc:chgData name="代數白痴 顧" userId="316db6a4f7ef8138" providerId="LiveId" clId="{3EF6FB12-2412-4B6F-84AC-91100439E367}" dt="2023-08-10T02:39:04.334" v="1115" actId="14100"/>
        <pc:sldMkLst>
          <pc:docMk/>
          <pc:sldMk cId="3837981058" sldId="389"/>
        </pc:sldMkLst>
        <pc:spChg chg="mod">
          <ac:chgData name="代數白痴 顧" userId="316db6a4f7ef8138" providerId="LiveId" clId="{3EF6FB12-2412-4B6F-84AC-91100439E367}" dt="2023-08-10T02:38:54.380" v="1112" actId="207"/>
          <ac:spMkLst>
            <pc:docMk/>
            <pc:sldMk cId="3837981058" sldId="389"/>
            <ac:spMk id="60" creationId="{90ECAF3B-FFFF-A531-AFBE-31708C7D891C}"/>
          </ac:spMkLst>
        </pc:spChg>
        <pc:picChg chg="del">
          <ac:chgData name="代數白痴 顧" userId="316db6a4f7ef8138" providerId="LiveId" clId="{3EF6FB12-2412-4B6F-84AC-91100439E367}" dt="2023-08-10T02:36:50.892" v="839" actId="478"/>
          <ac:picMkLst>
            <pc:docMk/>
            <pc:sldMk cId="3837981058" sldId="389"/>
            <ac:picMk id="2050" creationId="{794F7D14-7B2A-1ED1-BB45-4856DD9634C1}"/>
          </ac:picMkLst>
        </pc:picChg>
        <pc:picChg chg="add mod">
          <ac:chgData name="代數白痴 顧" userId="316db6a4f7ef8138" providerId="LiveId" clId="{3EF6FB12-2412-4B6F-84AC-91100439E367}" dt="2023-08-10T02:39:04.334" v="1115" actId="14100"/>
          <ac:picMkLst>
            <pc:docMk/>
            <pc:sldMk cId="3837981058" sldId="389"/>
            <ac:picMk id="3074" creationId="{BE06FF17-105E-1BBA-6221-5E5E9B5740FF}"/>
          </ac:picMkLst>
        </pc:picChg>
      </pc:sldChg>
      <pc:sldChg chg="addSp delSp modSp add mod ord">
        <pc:chgData name="代數白痴 顧" userId="316db6a4f7ef8138" providerId="LiveId" clId="{3EF6FB12-2412-4B6F-84AC-91100439E367}" dt="2023-08-11T06:18:46.052" v="3428" actId="1076"/>
        <pc:sldMkLst>
          <pc:docMk/>
          <pc:sldMk cId="2141944949" sldId="390"/>
        </pc:sldMkLst>
        <pc:spChg chg="mod">
          <ac:chgData name="代數白痴 顧" userId="316db6a4f7ef8138" providerId="LiveId" clId="{3EF6FB12-2412-4B6F-84AC-91100439E367}" dt="2023-08-10T02:48:31.007" v="1597" actId="6549"/>
          <ac:spMkLst>
            <pc:docMk/>
            <pc:sldMk cId="2141944949" sldId="390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1T06:18:46.052" v="3428" actId="1076"/>
          <ac:picMkLst>
            <pc:docMk/>
            <pc:sldMk cId="2141944949" sldId="390"/>
            <ac:picMk id="6" creationId="{9D19A6CA-0DCF-598E-9698-C9A8E332EE81}"/>
          </ac:picMkLst>
        </pc:picChg>
        <pc:picChg chg="del">
          <ac:chgData name="代數白痴 顧" userId="316db6a4f7ef8138" providerId="LiveId" clId="{3EF6FB12-2412-4B6F-84AC-91100439E367}" dt="2023-08-10T02:44:15.100" v="1117" actId="478"/>
          <ac:picMkLst>
            <pc:docMk/>
            <pc:sldMk cId="2141944949" sldId="390"/>
            <ac:picMk id="3074" creationId="{BE06FF17-105E-1BBA-6221-5E5E9B5740FF}"/>
          </ac:picMkLst>
        </pc:picChg>
      </pc:sldChg>
      <pc:sldChg chg="addSp delSp modSp add mod">
        <pc:chgData name="代數白痴 顧" userId="316db6a4f7ef8138" providerId="LiveId" clId="{3EF6FB12-2412-4B6F-84AC-91100439E367}" dt="2023-08-10T04:14:31.882" v="3427" actId="1076"/>
        <pc:sldMkLst>
          <pc:docMk/>
          <pc:sldMk cId="3176852412" sldId="391"/>
        </pc:sldMkLst>
        <pc:spChg chg="mod">
          <ac:chgData name="代數白痴 顧" userId="316db6a4f7ef8138" providerId="LiveId" clId="{3EF6FB12-2412-4B6F-84AC-91100439E367}" dt="2023-08-10T04:14:09.765" v="3425" actId="20577"/>
          <ac:spMkLst>
            <pc:docMk/>
            <pc:sldMk cId="3176852412" sldId="391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0T04:14:31.882" v="3427" actId="1076"/>
          <ac:picMkLst>
            <pc:docMk/>
            <pc:sldMk cId="3176852412" sldId="391"/>
            <ac:picMk id="6" creationId="{5F560B16-4AA1-138C-6AB8-F33F65B13ED7}"/>
          </ac:picMkLst>
        </pc:picChg>
        <pc:picChg chg="del">
          <ac:chgData name="代數白痴 顧" userId="316db6a4f7ef8138" providerId="LiveId" clId="{3EF6FB12-2412-4B6F-84AC-91100439E367}" dt="2023-08-10T03:59:42.886" v="2679" actId="478"/>
          <ac:picMkLst>
            <pc:docMk/>
            <pc:sldMk cId="3176852412" sldId="391"/>
            <ac:picMk id="3074" creationId="{BE06FF17-105E-1BBA-6221-5E5E9B5740FF}"/>
          </ac:picMkLst>
        </pc:picChg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4F20B61E-ED31-4ED1-B1CB-53FDB45B9688}"/>
    <pc:docChg chg="undo custSel delSld modSld">
      <pc:chgData name="代數白痴 顧" userId="316db6a4f7ef8138" providerId="LiveId" clId="{4F20B61E-ED31-4ED1-B1CB-53FDB45B9688}" dt="2023-08-12T03:16:32.008" v="1391" actId="1036"/>
      <pc:docMkLst>
        <pc:docMk/>
      </pc:docMkLst>
      <pc:sldChg chg="del">
        <pc:chgData name="代數白痴 顧" userId="316db6a4f7ef8138" providerId="LiveId" clId="{4F20B61E-ED31-4ED1-B1CB-53FDB45B9688}" dt="2023-08-11T07:11:20.124" v="0" actId="2696"/>
        <pc:sldMkLst>
          <pc:docMk/>
          <pc:sldMk cId="2873434386" sldId="379"/>
        </pc:sldMkLst>
      </pc:sldChg>
      <pc:sldChg chg="modSp mod modNotesTx">
        <pc:chgData name="代數白痴 顧" userId="316db6a4f7ef8138" providerId="LiveId" clId="{4F20B61E-ED31-4ED1-B1CB-53FDB45B9688}" dt="2023-08-11T07:45:41.546" v="1304" actId="20577"/>
        <pc:sldMkLst>
          <pc:docMk/>
          <pc:sldMk cId="371298532" sldId="385"/>
        </pc:sldMkLst>
        <pc:spChg chg="mod">
          <ac:chgData name="代數白痴 顧" userId="316db6a4f7ef8138" providerId="LiveId" clId="{4F20B61E-ED31-4ED1-B1CB-53FDB45B9688}" dt="2023-08-11T07:45:25.592" v="124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4F20B61E-ED31-4ED1-B1CB-53FDB45B9688}" dt="2023-08-11T07:46:40.958" v="1305" actId="115"/>
        <pc:sldMkLst>
          <pc:docMk/>
          <pc:sldMk cId="754667137" sldId="386"/>
        </pc:sldMkLst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7" creationId="{D0EF1200-F697-BF75-21BF-99B2F4A19159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8" creationId="{13541535-746E-D914-4CB0-FFCD0E6B7D30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9" creationId="{B2A784E1-9DA8-61BC-3BAE-0E838930AA16}"/>
          </ac:spMkLst>
        </pc:spChg>
        <pc:spChg chg="mod">
          <ac:chgData name="代數白痴 顧" userId="316db6a4f7ef8138" providerId="LiveId" clId="{4F20B61E-ED31-4ED1-B1CB-53FDB45B9688}" dt="2023-08-11T07:46:40.958" v="1305" actId="11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16:30.281" v="327" actId="94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16:21.753" v="326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5" creationId="{37833360-F1C9-25C4-636C-937423010058}"/>
          </ac:graphicFrameMkLst>
        </pc:graphicFrame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6" creationId="{47773992-A70C-3019-3F58-DB591B41D163}"/>
          </ac:graphicFrameMkLst>
        </pc:graphicFrameChg>
        <pc:picChg chg="del">
          <ac:chgData name="代數白痴 顧" userId="316db6a4f7ef8138" providerId="LiveId" clId="{4F20B61E-ED31-4ED1-B1CB-53FDB45B9688}" dt="2023-08-11T07:11:28.245" v="1" actId="478"/>
          <ac:picMkLst>
            <pc:docMk/>
            <pc:sldMk cId="754667137" sldId="386"/>
            <ac:picMk id="2050" creationId="{794F7D14-7B2A-1ED1-BB45-4856DD9634C1}"/>
          </ac:picMkLst>
        </pc:picChg>
        <pc:cxnChg chg="mod">
          <ac:chgData name="代數白痴 顧" userId="316db6a4f7ef8138" providerId="LiveId" clId="{4F20B61E-ED31-4ED1-B1CB-53FDB45B9688}" dt="2023-08-11T07:16:08.266" v="323" actId="1036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4F20B61E-ED31-4ED1-B1CB-53FDB45B9688}" dt="2023-08-11T07:37:02.687" v="419" actId="207"/>
        <pc:sldMkLst>
          <pc:docMk/>
          <pc:sldMk cId="731354489" sldId="387"/>
        </pc:sldMkLst>
        <pc:spChg chg="mod">
          <ac:chgData name="代數白痴 顧" userId="316db6a4f7ef8138" providerId="LiveId" clId="{4F20B61E-ED31-4ED1-B1CB-53FDB45B9688}" dt="2023-08-11T07:37:02.687" v="419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36:57.053" v="418" actId="20577"/>
          <ac:spMkLst>
            <pc:docMk/>
            <pc:sldMk cId="731354489" sldId="387"/>
            <ac:spMk id="101" creationId="{665D392D-19FC-71B5-434C-0ABBBC91FB85}"/>
          </ac:spMkLst>
        </pc:spChg>
        <pc:cxnChg chg="mod">
          <ac:chgData name="代數白痴 顧" userId="316db6a4f7ef8138" providerId="LiveId" clId="{4F20B61E-ED31-4ED1-B1CB-53FDB45B9688}" dt="2023-08-11T07:36:39.376" v="40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delSp modSp mod">
        <pc:chgData name="代數白痴 顧" userId="316db6a4f7ef8138" providerId="LiveId" clId="{4F20B61E-ED31-4ED1-B1CB-53FDB45B9688}" dt="2023-08-12T03:16:32.008" v="1391" actId="1036"/>
        <pc:sldMkLst>
          <pc:docMk/>
          <pc:sldMk cId="3686676960" sldId="388"/>
        </pc:sldMkLst>
        <pc:spChg chg="mod">
          <ac:chgData name="代數白痴 顧" userId="316db6a4f7ef8138" providerId="LiveId" clId="{4F20B61E-ED31-4ED1-B1CB-53FDB45B9688}" dt="2023-08-12T03:16:00.441" v="135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2T03:16:14.351" v="1353" actId="948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2T03:16:32.008" v="1391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F20B61E-ED31-4ED1-B1CB-53FDB45B9688}" dt="2023-08-12T03:16:21.419" v="1374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 mod">
          <ac:chgData name="代數白痴 顧" userId="316db6a4f7ef8138" providerId="LiveId" clId="{4F20B61E-ED31-4ED1-B1CB-53FDB45B9688}" dt="2023-08-11T07:38:43.405" v="457" actId="478"/>
          <ac:picMkLst>
            <pc:docMk/>
            <pc:sldMk cId="3686676960" sldId="388"/>
            <ac:picMk id="6" creationId="{E8BD243C-81E3-BE53-9D4D-51A1C3F24BE7}"/>
          </ac:picMkLst>
        </pc:picChg>
      </pc:sldChg>
      <pc:sldChg chg="del">
        <pc:chgData name="代數白痴 顧" userId="316db6a4f7ef8138" providerId="LiveId" clId="{4F20B61E-ED31-4ED1-B1CB-53FDB45B9688}" dt="2023-08-11T07:16:40.735" v="329" actId="2696"/>
        <pc:sldMkLst>
          <pc:docMk/>
          <pc:sldMk cId="3837981058" sldId="389"/>
        </pc:sldMkLst>
      </pc:sldChg>
      <pc:sldChg chg="del">
        <pc:chgData name="代數白痴 顧" userId="316db6a4f7ef8138" providerId="LiveId" clId="{4F20B61E-ED31-4ED1-B1CB-53FDB45B9688}" dt="2023-08-11T07:16:37.796" v="328" actId="2696"/>
        <pc:sldMkLst>
          <pc:docMk/>
          <pc:sldMk cId="2141944949" sldId="390"/>
        </pc:sldMkLst>
      </pc:sldChg>
      <pc:sldChg chg="del">
        <pc:chgData name="代數白痴 顧" userId="316db6a4f7ef8138" providerId="LiveId" clId="{4F20B61E-ED31-4ED1-B1CB-53FDB45B9688}" dt="2023-08-11T07:34:37.689" v="330" actId="2696"/>
        <pc:sldMkLst>
          <pc:docMk/>
          <pc:sldMk cId="3176852412" sldId="391"/>
        </pc:sldMkLst>
      </pc:sldChg>
    </pc:docChg>
  </pc:docChgLst>
  <pc:docChgLst>
    <pc:chgData name="代數白痴 顧" userId="316db6a4f7ef8138" providerId="LiveId" clId="{F16EB538-B155-48B3-9940-6304F2EDD228}"/>
    <pc:docChg chg="undo custSel delSld modSld">
      <pc:chgData name="代數白痴 顧" userId="316db6a4f7ef8138" providerId="LiveId" clId="{F16EB538-B155-48B3-9940-6304F2EDD228}" dt="2023-09-18T01:16:10.255" v="2508" actId="6549"/>
      <pc:docMkLst>
        <pc:docMk/>
      </pc:docMkLst>
      <pc:sldChg chg="addSp delSp modSp mod modTransition">
        <pc:chgData name="代數白痴 顧" userId="316db6a4f7ef8138" providerId="LiveId" clId="{F16EB538-B155-48B3-9940-6304F2EDD228}" dt="2023-09-18T00:49:58.500" v="2380" actId="20577"/>
        <pc:sldMkLst>
          <pc:docMk/>
          <pc:sldMk cId="754667137" sldId="386"/>
        </pc:sldMkLst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4" creationId="{E5730BC6-E654-981A-9B87-D7C8F3C79FA3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5" creationId="{CC5A7EF0-FD21-08A9-EADE-48C3EC7D720C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6" creationId="{B284D2DF-84E8-8484-4F12-876A75462028}"/>
          </ac:spMkLst>
        </pc:spChg>
        <pc:spChg chg="mod">
          <ac:chgData name="代數白痴 顧" userId="316db6a4f7ef8138" providerId="LiveId" clId="{F16EB538-B155-48B3-9940-6304F2EDD228}" dt="2023-09-18T00:49:05.187" v="2305" actId="113"/>
          <ac:spMkLst>
            <pc:docMk/>
            <pc:sldMk cId="754667137" sldId="386"/>
            <ac:spMk id="7" creationId="{2B5661D1-55FD-C7DF-C0DB-B44FE431040C}"/>
          </ac:spMkLst>
        </pc:spChg>
        <pc:spChg chg="del">
          <ac:chgData name="代數白痴 顧" userId="316db6a4f7ef8138" providerId="LiveId" clId="{F16EB538-B155-48B3-9940-6304F2EDD228}" dt="2023-09-18T00:42:06.305" v="1495" actId="478"/>
          <ac:spMkLst>
            <pc:docMk/>
            <pc:sldMk cId="754667137" sldId="386"/>
            <ac:spMk id="18" creationId="{66531E10-27A9-F5A1-FAD0-19CECCDB80F9}"/>
          </ac:spMkLst>
        </pc:spChg>
        <pc:spChg chg="del">
          <ac:chgData name="代數白痴 顧" userId="316db6a4f7ef8138" providerId="LiveId" clId="{F16EB538-B155-48B3-9940-6304F2EDD228}" dt="2023-09-18T00:42:05.457" v="1494" actId="478"/>
          <ac:spMkLst>
            <pc:docMk/>
            <pc:sldMk cId="754667137" sldId="386"/>
            <ac:spMk id="19" creationId="{1AE62EED-114F-1275-3DDC-B69DEAACB1B6}"/>
          </ac:spMkLst>
        </pc:spChg>
        <pc:spChg chg="del">
          <ac:chgData name="代數白痴 顧" userId="316db6a4f7ef8138" providerId="LiveId" clId="{F16EB538-B155-48B3-9940-6304F2EDD228}" dt="2023-09-18T00:42:07.459" v="1497" actId="478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F16EB538-B155-48B3-9940-6304F2EDD228}" dt="2023-09-18T00:49:58.500" v="238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49:42.244" v="2355" actId="115"/>
          <ac:spMkLst>
            <pc:docMk/>
            <pc:sldMk cId="754667137" sldId="386"/>
            <ac:spMk id="60" creationId="{90ECAF3B-FFFF-A531-AFBE-31708C7D891C}"/>
          </ac:spMkLst>
        </pc:spChg>
        <pc:grpChg chg="add mod">
          <ac:chgData name="代數白痴 顧" userId="316db6a4f7ef8138" providerId="LiveId" clId="{F16EB538-B155-48B3-9940-6304F2EDD228}" dt="2023-09-18T00:46:23.982" v="2189"/>
          <ac:grpSpMkLst>
            <pc:docMk/>
            <pc:sldMk cId="754667137" sldId="386"/>
            <ac:grpSpMk id="2" creationId="{46021E24-AA17-FC5B-46A5-98AF2520B5B1}"/>
          </ac:grpSpMkLst>
        </pc:grpChg>
        <pc:picChg chg="del">
          <ac:chgData name="代數白痴 顧" userId="316db6a4f7ef8138" providerId="LiveId" clId="{F16EB538-B155-48B3-9940-6304F2EDD228}" dt="2023-09-18T00:42:06.788" v="1496" actId="478"/>
          <ac:picMkLst>
            <pc:docMk/>
            <pc:sldMk cId="754667137" sldId="386"/>
            <ac:picMk id="11" creationId="{351B3F03-F063-A559-E80D-39DF8B30B772}"/>
          </ac:picMkLst>
        </pc:picChg>
        <pc:picChg chg="del">
          <ac:chgData name="代數白痴 顧" userId="316db6a4f7ef8138" providerId="LiveId" clId="{F16EB538-B155-48B3-9940-6304F2EDD228}" dt="2023-09-18T00:42:04.157" v="1492" actId="478"/>
          <ac:picMkLst>
            <pc:docMk/>
            <pc:sldMk cId="754667137" sldId="386"/>
            <ac:picMk id="13" creationId="{F9551756-84C3-55C7-3205-35363A4FBD92}"/>
          </ac:picMkLst>
        </pc:picChg>
        <pc:picChg chg="del">
          <ac:chgData name="代數白痴 顧" userId="316db6a4f7ef8138" providerId="LiveId" clId="{F16EB538-B155-48B3-9940-6304F2EDD228}" dt="2023-09-18T00:42:04.625" v="1493" actId="478"/>
          <ac:picMkLst>
            <pc:docMk/>
            <pc:sldMk cId="754667137" sldId="386"/>
            <ac:picMk id="17" creationId="{5FEC8882-BC5A-61F4-C21C-D0686E1C4681}"/>
          </ac:picMkLst>
        </pc:picChg>
        <pc:cxnChg chg="mod">
          <ac:chgData name="代數白痴 顧" userId="316db6a4f7ef8138" providerId="LiveId" clId="{F16EB538-B155-48B3-9940-6304F2EDD228}" dt="2023-09-18T00:49:22.088" v="2325" actId="1036"/>
          <ac:cxnSpMkLst>
            <pc:docMk/>
            <pc:sldMk cId="754667137" sldId="386"/>
            <ac:cxnSpMk id="3" creationId="{2E82E291-E6A1-F825-348A-313E35BC2936}"/>
          </ac:cxnSpMkLst>
        </pc:cxnChg>
      </pc:sldChg>
      <pc:sldChg chg="modSp mod modTransition">
        <pc:chgData name="代數白痴 顧" userId="316db6a4f7ef8138" providerId="LiveId" clId="{F16EB538-B155-48B3-9940-6304F2EDD228}" dt="2023-09-18T01:00:03.248" v="2473" actId="20577"/>
        <pc:sldMkLst>
          <pc:docMk/>
          <pc:sldMk cId="731354489" sldId="387"/>
        </pc:sldMkLst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F16EB538-B155-48B3-9940-6304F2EDD228}" dt="2023-09-18T01:00:03.248" v="247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16EB538-B155-48B3-9940-6304F2EDD228}" dt="2023-09-18T00:31:05.496" v="79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35:08.775" v="1192" actId="947"/>
          <ac:spMkLst>
            <pc:docMk/>
            <pc:sldMk cId="731354489" sldId="387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41:46.799" v="1461" actId="1036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F16EB538-B155-48B3-9940-6304F2EDD228}" dt="2023-09-18T01:16:10.255" v="2508" actId="6549"/>
        <pc:sldMkLst>
          <pc:docMk/>
          <pc:sldMk cId="151402070" sldId="390"/>
        </pc:sldMkLst>
        <pc:spChg chg="mod">
          <ac:chgData name="代數白痴 顧" userId="316db6a4f7ef8138" providerId="LiveId" clId="{F16EB538-B155-48B3-9940-6304F2EDD228}" dt="2023-09-15T07:35:41.643" v="1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16EB538-B155-48B3-9940-6304F2EDD228}" dt="2023-09-18T00:36:02.645" v="1194"/>
        <pc:sldMkLst>
          <pc:docMk/>
          <pc:sldMk cId="2267038628" sldId="392"/>
        </pc:sldMkLst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16EB538-B155-48B3-9940-6304F2EDD228}" dt="2023-09-18T00:25:30.461" v="73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F16EB538-B155-48B3-9940-6304F2EDD228}" dt="2023-09-18T00:26:13.379" v="76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5T07:37:53.820" v="313" actId="113"/>
          <ac:spMkLst>
            <pc:docMk/>
            <pc:sldMk cId="2267038628" sldId="392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25:57.071" v="766" actId="1035"/>
          <ac:cxnSpMkLst>
            <pc:docMk/>
            <pc:sldMk cId="2267038628" sldId="392"/>
            <ac:cxnSpMk id="4" creationId="{83F64235-E818-7663-F7B2-DBAE45A493C5}"/>
          </ac:cxnSpMkLst>
        </pc:cxnChg>
      </pc:sldChg>
      <pc:sldChg chg="addSp delSp del mod modTransition">
        <pc:chgData name="代數白痴 顧" userId="316db6a4f7ef8138" providerId="LiveId" clId="{F16EB538-B155-48B3-9940-6304F2EDD228}" dt="2023-09-18T01:15:48.914" v="2476" actId="2696"/>
        <pc:sldMkLst>
          <pc:docMk/>
          <pc:sldMk cId="1886113160" sldId="393"/>
        </pc:sldMkLst>
        <pc:picChg chg="add del">
          <ac:chgData name="代數白痴 顧" userId="316db6a4f7ef8138" providerId="LiveId" clId="{F16EB538-B155-48B3-9940-6304F2EDD228}" dt="2023-09-18T01:00:06.488" v="2475" actId="478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8FB85AE7-A0F5-4DA8-97D7-E7F22FB77780}"/>
    <pc:docChg chg="undo custSel addSld delSld modSld">
      <pc:chgData name="代數白痴 顧" userId="316db6a4f7ef8138" providerId="LiveId" clId="{8FB85AE7-A0F5-4DA8-97D7-E7F22FB77780}" dt="2023-08-18T06:04:46.540" v="2336" actId="113"/>
      <pc:docMkLst>
        <pc:docMk/>
      </pc:docMkLst>
      <pc:sldChg chg="del">
        <pc:chgData name="代數白痴 顧" userId="316db6a4f7ef8138" providerId="LiveId" clId="{8FB85AE7-A0F5-4DA8-97D7-E7F22FB77780}" dt="2023-08-18T05:16:47.178" v="20" actId="2696"/>
        <pc:sldMkLst>
          <pc:docMk/>
          <pc:sldMk cId="371298532" sldId="385"/>
        </pc:sldMkLst>
      </pc:sldChg>
      <pc:sldChg chg="addSp delSp modSp mod">
        <pc:chgData name="代數白痴 顧" userId="316db6a4f7ef8138" providerId="LiveId" clId="{8FB85AE7-A0F5-4DA8-97D7-E7F22FB77780}" dt="2023-08-18T06:04:46.540" v="2336" actId="113"/>
        <pc:sldMkLst>
          <pc:docMk/>
          <pc:sldMk cId="754667137" sldId="386"/>
        </pc:sldMkLst>
        <pc:spChg chg="add del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5" creationId="{253A8C6F-2949-99D4-3203-C7AC06922C8F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7" creationId="{CD3B62D5-4DBA-721C-19FB-BF28ABFEA968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8" creationId="{531A3921-0E54-D4A3-D0D1-96487A832626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9" creationId="{994C41C1-D72E-B7CB-8666-937C27AAD80F}"/>
          </ac:spMkLst>
        </pc:spChg>
        <pc:spChg chg="mod">
          <ac:chgData name="代數白痴 顧" userId="316db6a4f7ef8138" providerId="LiveId" clId="{8FB85AE7-A0F5-4DA8-97D7-E7F22FB77780}" dt="2023-08-18T05:27:04.148" v="32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6:04:46.540" v="2336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FB85AE7-A0F5-4DA8-97D7-E7F22FB77780}" dt="2023-08-18T05:26:39.089" v="308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8FB85AE7-A0F5-4DA8-97D7-E7F22FB77780}" dt="2023-08-18T05:57:43.148" v="188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8FB85AE7-A0F5-4DA8-97D7-E7F22FB77780}" dt="2023-08-18T05:57:52.617" v="1889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8FB85AE7-A0F5-4DA8-97D7-E7F22FB77780}" dt="2023-08-18T05:17:31.653" v="94" actId="478"/>
          <ac:graphicFrameMkLst>
            <pc:docMk/>
            <pc:sldMk cId="754667137" sldId="386"/>
            <ac:graphicFrameMk id="6" creationId="{06C634D9-861A-7EF8-623E-789717632D34}"/>
          </ac:graphicFrameMkLst>
        </pc:graphicFrameChg>
      </pc:sldChg>
      <pc:sldChg chg="addSp delSp modSp mod delAnim">
        <pc:chgData name="代數白痴 顧" userId="316db6a4f7ef8138" providerId="LiveId" clId="{8FB85AE7-A0F5-4DA8-97D7-E7F22FB77780}" dt="2023-08-18T05:56:54.253" v="1864" actId="20577"/>
        <pc:sldMkLst>
          <pc:docMk/>
          <pc:sldMk cId="731354489" sldId="387"/>
        </pc:sldMkLst>
        <pc:spChg chg="mod">
          <ac:chgData name="代數白痴 顧" userId="316db6a4f7ef8138" providerId="LiveId" clId="{8FB85AE7-A0F5-4DA8-97D7-E7F22FB77780}" dt="2023-08-18T05:56:54.253" v="1864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47:19.156" v="1276" actId="478"/>
          <ac:grpSpMkLst>
            <pc:docMk/>
            <pc:sldMk cId="731354489" sldId="387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54:29.061" v="1646" actId="1076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add mod">
          <ac:chgData name="代數白痴 顧" userId="316db6a4f7ef8138" providerId="LiveId" clId="{8FB85AE7-A0F5-4DA8-97D7-E7F22FB77780}" dt="2023-08-18T05:54:33.231" v="1647" actId="14100"/>
          <ac:picMkLst>
            <pc:docMk/>
            <pc:sldMk cId="731354489" sldId="387"/>
            <ac:picMk id="2" creationId="{82B5412F-2395-4912-A5DC-A0FB01B452F5}"/>
          </ac:picMkLst>
        </pc:picChg>
        <pc:picChg chg="add del mod">
          <ac:chgData name="代數白痴 顧" userId="316db6a4f7ef8138" providerId="LiveId" clId="{8FB85AE7-A0F5-4DA8-97D7-E7F22FB77780}" dt="2023-08-18T05:54:08.737" v="1640" actId="478"/>
          <ac:picMkLst>
            <pc:docMk/>
            <pc:sldMk cId="731354489" sldId="387"/>
            <ac:picMk id="7" creationId="{B2927F98-8C80-C9C5-C1C3-8EAB46C5B081}"/>
          </ac:picMkLst>
        </pc:picChg>
      </pc:sldChg>
      <pc:sldChg chg="addSp delSp modSp mod delAnim">
        <pc:chgData name="代數白痴 顧" userId="316db6a4f7ef8138" providerId="LiveId" clId="{8FB85AE7-A0F5-4DA8-97D7-E7F22FB77780}" dt="2023-08-18T05:55:59.111" v="1661" actId="20577"/>
        <pc:sldMkLst>
          <pc:docMk/>
          <pc:sldMk cId="3686676960" sldId="388"/>
        </pc:sldMkLst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1" creationId="{BD1100C8-0914-8651-3A30-627A23BA8AC1}"/>
          </ac:spMkLst>
        </pc:spChg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8FB85AE7-A0F5-4DA8-97D7-E7F22FB77780}" dt="2023-08-18T05:46:08.275" v="1078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5:55:59.111" v="1661" actId="20577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29:20.979" v="477" actId="478"/>
          <ac:grpSpMkLst>
            <pc:docMk/>
            <pc:sldMk cId="3686676960" sldId="388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46:39.040" v="1274" actId="1037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add mod modGraphic">
          <ac:chgData name="代數白痴 顧" userId="316db6a4f7ef8138" providerId="LiveId" clId="{8FB85AE7-A0F5-4DA8-97D7-E7F22FB77780}" dt="2023-08-18T05:46:47.726" v="1275" actId="1076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del mod">
          <ac:chgData name="代數白痴 顧" userId="316db6a4f7ef8138" providerId="LiveId" clId="{8FB85AE7-A0F5-4DA8-97D7-E7F22FB77780}" dt="2023-08-18T05:41:35.097" v="721" actId="478"/>
          <ac:picMkLst>
            <pc:docMk/>
            <pc:sldMk cId="3686676960" sldId="388"/>
            <ac:picMk id="6" creationId="{F022E054-2816-4390-DB84-54AE3AA0D77A}"/>
          </ac:picMkLst>
        </pc:picChg>
        <pc:picChg chg="add del mod">
          <ac:chgData name="代數白痴 顧" userId="316db6a4f7ef8138" providerId="LiveId" clId="{8FB85AE7-A0F5-4DA8-97D7-E7F22FB77780}" dt="2023-08-18T05:44:36.507" v="1013" actId="478"/>
          <ac:picMkLst>
            <pc:docMk/>
            <pc:sldMk cId="3686676960" sldId="388"/>
            <ac:picMk id="8" creationId="{33E958B5-E6E7-1612-E6B4-E7B24A62E811}"/>
          </ac:picMkLst>
        </pc:picChg>
      </pc:sldChg>
      <pc:sldChg chg="del">
        <pc:chgData name="代數白痴 顧" userId="316db6a4f7ef8138" providerId="LiveId" clId="{8FB85AE7-A0F5-4DA8-97D7-E7F22FB77780}" dt="2023-08-18T05:55:29.066" v="1648" actId="2696"/>
        <pc:sldMkLst>
          <pc:docMk/>
          <pc:sldMk cId="653955125" sldId="389"/>
        </pc:sldMkLst>
      </pc:sldChg>
      <pc:sldChg chg="modSp add mod modNotesTx">
        <pc:chgData name="代數白痴 顧" userId="316db6a4f7ef8138" providerId="LiveId" clId="{8FB85AE7-A0F5-4DA8-97D7-E7F22FB77780}" dt="2023-08-18T05:17:06.210" v="93" actId="20577"/>
        <pc:sldMkLst>
          <pc:docMk/>
          <pc:sldMk cId="151402070" sldId="390"/>
        </pc:sldMkLst>
        <pc:spChg chg="mod">
          <ac:chgData name="代數白痴 顧" userId="316db6a4f7ef8138" providerId="LiveId" clId="{8FB85AE7-A0F5-4DA8-97D7-E7F22FB77780}" dt="2023-08-18T05:16:39.058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 del">
        <pc:chgData name="代數白痴 顧" userId="316db6a4f7ef8138" providerId="LiveId" clId="{8FB85AE7-A0F5-4DA8-97D7-E7F22FB77780}" dt="2023-08-18T06:04:36.870" v="2335" actId="2696"/>
        <pc:sldMkLst>
          <pc:docMk/>
          <pc:sldMk cId="2804560884" sldId="391"/>
        </pc:sldMkLst>
      </pc:sldChg>
    </pc:docChg>
  </pc:docChgLst>
  <pc:docChgLst>
    <pc:chgData name="代數白痴 顧" userId="316db6a4f7ef8138" providerId="LiveId" clId="{EAB598B5-D2A8-4AD7-B11D-3047CB671D66}"/>
    <pc:docChg chg="undo custSel addSld delSld modSld">
      <pc:chgData name="代數白痴 顧" userId="316db6a4f7ef8138" providerId="LiveId" clId="{EAB598B5-D2A8-4AD7-B11D-3047CB671D66}" dt="2023-09-01T05:39:35.757" v="4034"/>
      <pc:docMkLst>
        <pc:docMk/>
      </pc:docMkLst>
      <pc:sldChg chg="addSp delSp modSp mod modTransition delAnim modAnim">
        <pc:chgData name="代數白痴 顧" userId="316db6a4f7ef8138" providerId="LiveId" clId="{EAB598B5-D2A8-4AD7-B11D-3047CB671D66}" dt="2023-09-01T05:39:35.756" v="4033"/>
        <pc:sldMkLst>
          <pc:docMk/>
          <pc:sldMk cId="754667137" sldId="386"/>
        </pc:sldMkLst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5" creationId="{3F5D0317-5E97-898C-8965-79B0B9AAAE55}"/>
          </ac:spMkLst>
        </pc:spChg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6" creationId="{BFB73100-5741-C406-1686-94FB1B8B5663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6" creationId="{786BCFBC-8A23-35E4-F27C-45A373071EC1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7" creationId="{61AE351D-AEA3-6A48-E37B-9FC59E812BF0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1" creationId="{B8680377-98D8-0C74-6FF2-9B3A88B505EF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EAB598B5-D2A8-4AD7-B11D-3047CB671D66}" dt="2023-09-01T05:01:10.715" v="600" actId="20577"/>
          <ac:spMkLst>
            <pc:docMk/>
            <pc:sldMk cId="754667137" sldId="386"/>
            <ac:spMk id="23" creationId="{00000000-0000-0000-0000-000000000000}"/>
          </ac:spMkLst>
        </pc:spChg>
        <pc:spChg chg="del mod">
          <ac:chgData name="代數白痴 顧" userId="316db6a4f7ef8138" providerId="LiveId" clId="{EAB598B5-D2A8-4AD7-B11D-3047CB671D66}" dt="2023-09-01T05:01:28.138" v="607" actId="478"/>
          <ac:spMkLst>
            <pc:docMk/>
            <pc:sldMk cId="754667137" sldId="386"/>
            <ac:spMk id="24" creationId="{7780B507-0DEE-8B0F-FD39-5371E965FFF2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6" creationId="{3647A7E5-7542-73F3-9738-B0B6B46A26DD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1" creationId="{FE7FC183-C53C-A0D6-8EEB-C4D30AC48FC6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3" creationId="{89172697-37DA-9F23-79F4-311EE1AC2868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4" creationId="{36701285-D2B2-1F6D-61CD-8EF927E8E2EE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5" creationId="{012E1CB7-7490-7BF5-3B7A-350C451630CA}"/>
          </ac:spMkLst>
        </pc:spChg>
        <pc:spChg chg="del">
          <ac:chgData name="代數白痴 顧" userId="316db6a4f7ef8138" providerId="LiveId" clId="{EAB598B5-D2A8-4AD7-B11D-3047CB671D66}" dt="2023-09-01T05:01:13.937" v="601" actId="478"/>
          <ac:spMkLst>
            <pc:docMk/>
            <pc:sldMk cId="754667137" sldId="386"/>
            <ac:spMk id="54" creationId="{070EA591-85B1-51E3-AF6C-26DBF2B1697C}"/>
          </ac:spMkLst>
        </pc:spChg>
        <pc:spChg chg="mod">
          <ac:chgData name="代數白痴 顧" userId="316db6a4f7ef8138" providerId="LiveId" clId="{EAB598B5-D2A8-4AD7-B11D-3047CB671D66}" dt="2023-09-01T05:06:54.248" v="1124" actId="20577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EAB598B5-D2A8-4AD7-B11D-3047CB671D66}" dt="2023-09-01T05:01:21.743" v="604" actId="478"/>
          <ac:spMkLst>
            <pc:docMk/>
            <pc:sldMk cId="754667137" sldId="386"/>
            <ac:spMk id="68" creationId="{AFFC8F8F-577F-80DA-58C8-0886F64110EF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EAB598B5-D2A8-4AD7-B11D-3047CB671D66}" dt="2023-09-01T05:11:07.944" v="1354" actId="1035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EAB598B5-D2A8-4AD7-B11D-3047CB671D66}" dt="2023-09-01T05:01:35.457" v="608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EAB598B5-D2A8-4AD7-B11D-3047CB671D66}" dt="2023-09-01T05:12:20.069" v="1419" actId="1076"/>
          <ac:grpSpMkLst>
            <pc:docMk/>
            <pc:sldMk cId="754667137" sldId="386"/>
            <ac:grpSpMk id="4" creationId="{2F85DEEC-F410-128C-1455-19E0BD596438}"/>
          </ac:grpSpMkLst>
        </pc:grpChg>
        <pc:grpChg chg="del 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46" creationId="{6D2948CC-6914-0170-872D-C1FBE759F2E2}"/>
          </ac:grpSpMkLst>
        </pc:grpChg>
        <pc:grpChg chg="del">
          <ac:chgData name="代數白痴 顧" userId="316db6a4f7ef8138" providerId="LiveId" clId="{EAB598B5-D2A8-4AD7-B11D-3047CB671D66}" dt="2023-09-01T05:01:17.902" v="602" actId="165"/>
          <ac:grpSpMkLst>
            <pc:docMk/>
            <pc:sldMk cId="754667137" sldId="386"/>
            <ac:grpSpMk id="69" creationId="{FAC8FAB2-0F0D-7A45-9B4F-8BA9C3467511}"/>
          </ac:grpSpMkLst>
        </pc:grp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48" creationId="{34F7CA17-0DBB-0D88-F9F9-12AB3DE6F08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1" creationId="{B78F1F07-CB78-DD13-4B03-F462834E61B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3" creationId="{D4CDB659-1B44-BAC7-721F-89C4559EF5B6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9" creationId="{42A91013-FBDA-14A7-3C0A-5C270E47904E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63" creationId="{ADB2525F-2D61-9F19-4D50-A1CE75BD97E2}"/>
          </ac:cxnSpMkLst>
        </pc:cxnChg>
        <pc:cxnChg chg="del mod topLvl">
          <ac:chgData name="代數白痴 顧" userId="316db6a4f7ef8138" providerId="LiveId" clId="{EAB598B5-D2A8-4AD7-B11D-3047CB671D66}" dt="2023-09-01T05:01:22.959" v="606" actId="478"/>
          <ac:cxnSpMkLst>
            <pc:docMk/>
            <pc:sldMk cId="754667137" sldId="386"/>
            <ac:cxnSpMk id="65" creationId="{95286DDA-3D94-356A-F100-02D31B63061F}"/>
          </ac:cxnSpMkLst>
        </pc:cxnChg>
        <pc:cxnChg chg="del mod topLvl">
          <ac:chgData name="代數白痴 顧" userId="316db6a4f7ef8138" providerId="LiveId" clId="{EAB598B5-D2A8-4AD7-B11D-3047CB671D66}" dt="2023-09-01T05:01:22.308" v="605" actId="478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EAB598B5-D2A8-4AD7-B11D-3047CB671D66}" dt="2023-09-01T05:12:17.365" v="1418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 modNotesTx">
        <pc:chgData name="代數白痴 顧" userId="316db6a4f7ef8138" providerId="LiveId" clId="{EAB598B5-D2A8-4AD7-B11D-3047CB671D66}" dt="2023-09-01T05:39:35.754" v="4032"/>
        <pc:sldMkLst>
          <pc:docMk/>
          <pc:sldMk cId="731354489" sldId="387"/>
        </pc:sldMkLst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EAB598B5-D2A8-4AD7-B11D-3047CB671D66}" dt="2023-09-01T05:00:47.437" v="54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EAB598B5-D2A8-4AD7-B11D-3047CB671D66}" dt="2023-09-01T04:52:49.277" v="59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1" creationId="{949395A3-A68D-7C43-5026-06344DE11B8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2" creationId="{5BB65D08-6178-6747-2B47-B12B77329CA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3" creationId="{1E63A40C-56A3-6C9E-71B5-DF6D8295F2A7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7" creationId="{4A0C1AE2-1A85-087A-9B4D-6D78CAD96CB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8" creationId="{5A3473BA-7CE7-6A35-682D-CBB9D0EFE021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9" creationId="{994B316E-D340-90C6-5A90-1800C1248AE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0" creationId="{4CB3890C-C0F1-77E8-E53A-F94EF219D6BD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1" creationId="{228AFE7E-43AE-1CF4-6A4E-889441158493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2" creationId="{55FD2B85-CE92-3918-7E75-09D90AA20404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3" creationId="{7DD32779-8DB9-8C1F-9C07-46D1C0918C59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4" creationId="{E45EC70C-BB38-B6E1-ADD3-BFD8C7E4151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3" creationId="{3CC083CA-A494-41BA-3E2E-CAFC227C824A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8" creationId="{AAFDAFB2-A6D3-52AC-78E8-EBFE6B12A2FE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EAB598B5-D2A8-4AD7-B11D-3047CB671D66}" dt="2023-09-01T04:58:07.216" v="337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1" creationId="{A656491B-80CD-C698-A02B-F160221609E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2" creationId="{919F8878-F6A3-8C3A-AF93-2A38C0BA108F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3" creationId="{EB471426-B7C4-8B0B-DBB6-755F169B64D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4" creationId="{AEABBCAE-AB21-964F-EC80-CEFD69834060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5" creationId="{89C8AF9F-0B58-DD6F-FB5C-42B7BE73955B}"/>
          </ac:grpSpMkLst>
        </pc:grpChg>
        <pc:grpChg chg="del mod topLvl">
          <ac:chgData name="代數白痴 顧" userId="316db6a4f7ef8138" providerId="LiveId" clId="{EAB598B5-D2A8-4AD7-B11D-3047CB671D66}" dt="2023-09-01T04:53:13.949" v="63" actId="478"/>
          <ac:grpSpMkLst>
            <pc:docMk/>
            <pc:sldMk cId="731354489" sldId="387"/>
            <ac:grpSpMk id="66" creationId="{750D1252-A5C0-324A-EDC0-6C6BC70065B6}"/>
          </ac:grpSpMkLst>
        </pc:grpChg>
        <pc:grpChg chg="de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68" creationId="{4A9078C1-078A-4716-B6B3-4312D71FD86F}"/>
          </ac:grpSpMkLst>
        </pc:grpChg>
        <pc:inkChg chg="add del">
          <ac:chgData name="代數白痴 顧" userId="316db6a4f7ef8138" providerId="LiveId" clId="{EAB598B5-D2A8-4AD7-B11D-3047CB671D66}" dt="2023-09-01T05:33:31.012" v="4020" actId="478"/>
          <ac:inkMkLst>
            <pc:docMk/>
            <pc:sldMk cId="731354489" sldId="387"/>
            <ac:inkMk id="3" creationId="{3657AAAE-490F-10B3-630A-C15740F459CB}"/>
          </ac:inkMkLst>
        </pc:inkChg>
        <pc:inkChg chg="del">
          <ac:chgData name="代數白痴 顧" userId="316db6a4f7ef8138" providerId="LiveId" clId="{EAB598B5-D2A8-4AD7-B11D-3047CB671D66}" dt="2023-09-01T04:51:58.382" v="38" actId="478"/>
          <ac:inkMkLst>
            <pc:docMk/>
            <pc:sldMk cId="731354489" sldId="387"/>
            <ac:inkMk id="69" creationId="{F54F9E30-A913-9315-B310-65C59347C47B}"/>
          </ac:inkMkLst>
        </pc:inkChg>
        <pc:cxnChg chg="mod">
          <ac:chgData name="代數白痴 顧" userId="316db6a4f7ef8138" providerId="LiveId" clId="{EAB598B5-D2A8-4AD7-B11D-3047CB671D66}" dt="2023-09-01T05:10:22.544" v="1308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7" creationId="{1B107878-927A-C8BA-E3A7-C1D0312F75A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8" creationId="{86AA9421-82AB-2343-6F85-4FA8E7FC452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5" creationId="{1A388EA8-9791-AB2F-30AB-04FCE294609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6" creationId="{CC0A77D2-F5A5-A872-1732-9B4BF07892C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7" creationId="{E50EB469-B627-A30D-95D1-A779D0B89A76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8" creationId="{0C580756-148E-4D06-80FF-E0D8A64DCA6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9" creationId="{DE312AAB-9085-675F-4B7B-0F8BB910D007}"/>
          </ac:cxnSpMkLst>
        </pc:cxnChg>
        <pc:cxnChg chg="del mod">
          <ac:chgData name="代數白痴 顧" userId="316db6a4f7ef8138" providerId="LiveId" clId="{EAB598B5-D2A8-4AD7-B11D-3047CB671D66}" dt="2023-09-01T04:53:00.606" v="61" actId="478"/>
          <ac:cxnSpMkLst>
            <pc:docMk/>
            <pc:sldMk cId="731354489" sldId="387"/>
            <ac:cxnSpMk id="35" creationId="{BCE859DC-CEFA-E43E-9197-F1DE2F9F6810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7" creationId="{BEBB481B-EDC5-6F9C-D485-2BCEE0210E16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9" creationId="{454BE37C-44F5-AC6F-AF5C-DEA9351D00F8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0" creationId="{5EF7D277-9EB1-D83F-E1F4-76539036F0F5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1" creationId="{EA1F8AE3-3C74-0E8D-2AB4-42216B0E226F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2" creationId="{B0123CA4-0354-70B0-9BCE-BCB20BAC62CE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5" creationId="{B382BCDE-BE3B-87A9-A4F1-EEB27C982F0A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EAB598B5-D2A8-4AD7-B11D-3047CB671D66}" dt="2023-09-01T05:39:35.751" v="4031"/>
        <pc:sldMkLst>
          <pc:docMk/>
          <pc:sldMk cId="151402070" sldId="390"/>
        </pc:sldMkLst>
        <pc:spChg chg="mod">
          <ac:chgData name="代數白痴 顧" userId="316db6a4f7ef8138" providerId="LiveId" clId="{EAB598B5-D2A8-4AD7-B11D-3047CB671D66}" dt="2023-09-01T04:51:53.730" v="3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878279706" sldId="391"/>
        </pc:sldMkLst>
      </pc:sldChg>
      <pc:sldChg chg="modSp add mod modTransition">
        <pc:chgData name="代數白痴 顧" userId="316db6a4f7ef8138" providerId="LiveId" clId="{EAB598B5-D2A8-4AD7-B11D-3047CB671D66}" dt="2023-09-01T05:39:35.757" v="4034"/>
        <pc:sldMkLst>
          <pc:docMk/>
          <pc:sldMk cId="2267038628" sldId="392"/>
        </pc:sldMkLst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EAB598B5-D2A8-4AD7-B11D-3047CB671D66}" dt="2023-09-01T05:09:34.778" v="1208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EAB598B5-D2A8-4AD7-B11D-3047CB671D66}" dt="2023-09-01T05:11:34.818" v="1416" actId="1036"/>
          <ac:grpSpMkLst>
            <pc:docMk/>
            <pc:sldMk cId="2267038628" sldId="392"/>
            <ac:grpSpMk id="17" creationId="{4FF810CC-A9DC-DCAF-144E-08113BA3AD9A}"/>
          </ac:grpSpMkLst>
        </pc:grpChg>
        <pc:cxnChg chg="mod">
          <ac:chgData name="代數白痴 顧" userId="316db6a4f7ef8138" providerId="LiveId" clId="{EAB598B5-D2A8-4AD7-B11D-3047CB671D66}" dt="2023-09-01T05:11:28.507" v="1389" actId="1035"/>
          <ac:cxnSpMkLst>
            <pc:docMk/>
            <pc:sldMk cId="2267038628" sldId="392"/>
            <ac:cxnSpMk id="4" creationId="{83F64235-E818-7663-F7B2-DBAE45A493C5}"/>
          </ac:cxnSpMkLst>
        </pc:cxnChg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4908D59E-86AA-43C3-9CAB-65B9FBBBE518}"/>
    <pc:docChg chg="undo custSel addSld modSld sldOrd">
      <pc:chgData name="代數白痴 顧" userId="316db6a4f7ef8138" providerId="LiveId" clId="{4908D59E-86AA-43C3-9CAB-65B9FBBBE518}" dt="2023-09-14T03:42:58.201" v="3870" actId="14100"/>
      <pc:docMkLst>
        <pc:docMk/>
      </pc:docMkLst>
      <pc:sldChg chg="addSp delSp modSp mod modTransition delAnim">
        <pc:chgData name="代數白痴 顧" userId="316db6a4f7ef8138" providerId="LiveId" clId="{4908D59E-86AA-43C3-9CAB-65B9FBBBE518}" dt="2023-09-14T03:37:53.512" v="3807"/>
        <pc:sldMkLst>
          <pc:docMk/>
          <pc:sldMk cId="754667137" sldId="386"/>
        </pc:sldMkLst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8" creationId="{66531E10-27A9-F5A1-FAD0-19CECCDB80F9}"/>
          </ac:spMkLst>
        </pc:spChg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9" creationId="{1AE62EED-114F-1275-3DDC-B69DEAACB1B6}"/>
          </ac:spMkLst>
        </pc:spChg>
        <pc:spChg chg="add mod">
          <ac:chgData name="代數白痴 顧" userId="316db6a4f7ef8138" providerId="LiveId" clId="{4908D59E-86AA-43C3-9CAB-65B9FBBBE518}" dt="2023-09-14T00:11:34.637" v="1570" actId="1036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4908D59E-86AA-43C3-9CAB-65B9FBBBE518}" dt="2023-09-13T23:50:42.876" v="712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0:00:14.072" v="1438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908D59E-86AA-43C3-9CAB-65B9FBBBE518}" dt="2023-09-14T00:11:05.528" v="1557" actId="20577"/>
          <ac:spMkLst>
            <pc:docMk/>
            <pc:sldMk cId="754667137" sldId="386"/>
            <ac:spMk id="89" creationId="{9E8FE398-ED8E-E5DE-BD50-E0471252FAF6}"/>
          </ac:spMkLst>
        </pc:spChg>
        <pc:grpChg chg="del topLvl">
          <ac:chgData name="代數白痴 顧" userId="316db6a4f7ef8138" providerId="LiveId" clId="{4908D59E-86AA-43C3-9CAB-65B9FBBBE518}" dt="2023-09-14T00:11:28.618" v="1558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4908D59E-86AA-43C3-9CAB-65B9FBBBE518}" dt="2023-09-14T00:03:41.116" v="1516" actId="478"/>
          <ac:grpSpMkLst>
            <pc:docMk/>
            <pc:sldMk cId="754667137" sldId="386"/>
            <ac:grpSpMk id="7" creationId="{2F048655-EE61-EF8F-145A-AE6D8F871CF8}"/>
          </ac:grpSpMkLst>
        </pc:grpChg>
        <pc:graphicFrameChg chg="del">
          <ac:chgData name="代數白痴 顧" userId="316db6a4f7ef8138" providerId="LiveId" clId="{4908D59E-86AA-43C3-9CAB-65B9FBBBE518}" dt="2023-09-13T23:50:46.338" v="713" actId="47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del topLvl">
          <ac:chgData name="代數白痴 顧" userId="316db6a4f7ef8138" providerId="LiveId" clId="{4908D59E-86AA-43C3-9CAB-65B9FBBBE518}" dt="2023-09-14T00:03:41.116" v="1516" actId="478"/>
          <ac:graphicFrameMkLst>
            <pc:docMk/>
            <pc:sldMk cId="754667137" sldId="386"/>
            <ac:graphicFrameMk id="6" creationId="{225FEE0E-17D3-C4BB-437A-067F43608665}"/>
          </ac:graphicFrameMkLst>
        </pc:graphicFrameChg>
        <pc:picChg chg="add del mod">
          <ac:chgData name="代數白痴 顧" userId="316db6a4f7ef8138" providerId="LiveId" clId="{4908D59E-86AA-43C3-9CAB-65B9FBBBE518}" dt="2023-09-13T23:56:53.268" v="1308" actId="478"/>
          <ac:picMkLst>
            <pc:docMk/>
            <pc:sldMk cId="754667137" sldId="386"/>
            <ac:picMk id="9" creationId="{73E90DCD-27BD-48B7-7A1D-9F90646295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1" creationId="{351B3F03-F063-A559-E80D-39DF8B30B7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3" creationId="{F9551756-84C3-55C7-3205-35363A4FBD92}"/>
          </ac:picMkLst>
        </pc:picChg>
        <pc:picChg chg="add mod">
          <ac:chgData name="代數白痴 顧" userId="316db6a4f7ef8138" providerId="LiveId" clId="{4908D59E-86AA-43C3-9CAB-65B9FBBBE518}" dt="2023-09-14T00:11:34.637" v="1570" actId="1036"/>
          <ac:picMkLst>
            <pc:docMk/>
            <pc:sldMk cId="754667137" sldId="386"/>
            <ac:picMk id="17" creationId="{5FEC8882-BC5A-61F4-C21C-D0686E1C4681}"/>
          </ac:picMkLst>
        </pc:picChg>
        <pc:cxnChg chg="add del mod ord">
          <ac:chgData name="代數白痴 顧" userId="316db6a4f7ef8138" providerId="LiveId" clId="{4908D59E-86AA-43C3-9CAB-65B9FBBBE518}" dt="2023-09-13T23:58:58.534" v="1381" actId="478"/>
          <ac:cxnSpMkLst>
            <pc:docMk/>
            <pc:sldMk cId="754667137" sldId="386"/>
            <ac:cxnSpMk id="15" creationId="{1397D26A-B6D9-2E6A-1F16-5F737199F3C5}"/>
          </ac:cxnSpMkLst>
        </pc:cxnChg>
      </pc:sldChg>
      <pc:sldChg chg="addSp delSp modSp mod modTransition">
        <pc:chgData name="代數白痴 顧" userId="316db6a4f7ef8138" providerId="LiveId" clId="{4908D59E-86AA-43C3-9CAB-65B9FBBBE518}" dt="2023-09-14T03:41:34.996" v="3869" actId="1035"/>
        <pc:sldMkLst>
          <pc:docMk/>
          <pc:sldMk cId="731354489" sldId="387"/>
        </pc:sldMkLst>
        <pc:spChg chg="add del">
          <ac:chgData name="代數白痴 顧" userId="316db6a4f7ef8138" providerId="LiveId" clId="{4908D59E-86AA-43C3-9CAB-65B9FBBBE518}" dt="2023-09-14T02:06:50.486" v="2921" actId="478"/>
          <ac:spMkLst>
            <pc:docMk/>
            <pc:sldMk cId="731354489" sldId="387"/>
            <ac:spMk id="4" creationId="{72C82F30-47E4-FC4D-1996-EE18B74BBD99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3T23:39:28.779" v="77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0" creationId="{C52C5BDE-564C-C529-84DC-B5504D7946AE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6" creationId="{44536645-F85A-FC30-B8D8-6F1E2F279DD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7" creationId="{A8FE274F-D327-CAD9-2C8C-B90967633A0C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8" creationId="{83D5A95F-5F00-5FD4-12ED-FEF56F1DC412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0" creationId="{2ECB437C-2A23-AE50-0799-28B74D6E9D58}"/>
          </ac:spMkLst>
        </pc:spChg>
        <pc:spChg chg="del">
          <ac:chgData name="代數白痴 顧" userId="316db6a4f7ef8138" providerId="LiveId" clId="{4908D59E-86AA-43C3-9CAB-65B9FBBBE518}" dt="2023-09-13T23:39:38.784" v="78" actId="478"/>
          <ac:spMkLst>
            <pc:docMk/>
            <pc:sldMk cId="731354489" sldId="387"/>
            <ac:spMk id="51" creationId="{CFB68B0B-80FA-9391-25C0-766FA1658BDB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2" creationId="{D4AC6BE9-DB3D-0EB4-D436-CD4E56C3E16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4" creationId="{58D3C3C4-0DA3-7175-923E-7CBFD6766D0A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5" creationId="{0B7963B7-9DDA-D0EF-9208-34F3AE9EA31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6" creationId="{7FF5860F-0EB1-65B5-7D00-AF7650378F2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4908D59E-86AA-43C3-9CAB-65B9FBBBE518}" dt="2023-09-13T23:42:09.828" v="409" actId="113"/>
          <ac:spMkLst>
            <pc:docMk/>
            <pc:sldMk cId="731354489" sldId="387"/>
            <ac:spMk id="60" creationId="{90ECAF3B-FFFF-A531-AFBE-31708C7D891C}"/>
          </ac:spMkLst>
        </pc:spChg>
        <pc:grpChg chg="topLv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18" creationId="{55F8028A-341E-D746-1FFE-0B3CCC3F044D}"/>
          </ac:grpSpMkLst>
        </pc:grpChg>
        <pc:graphicFrameChg chg="del topLvl">
          <ac:chgData name="代數白痴 顧" userId="316db6a4f7ef8138" providerId="LiveId" clId="{4908D59E-86AA-43C3-9CAB-65B9FBBBE518}" dt="2023-09-13T23:42:24.864" v="411" actId="478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del">
          <ac:chgData name="代數白痴 顧" userId="316db6a4f7ef8138" providerId="LiveId" clId="{4908D59E-86AA-43C3-9CAB-65B9FBBBE518}" dt="2023-09-13T23:42:13.364" v="410" actId="478"/>
          <ac:picMkLst>
            <pc:docMk/>
            <pc:sldMk cId="731354489" sldId="387"/>
            <ac:picMk id="16" creationId="{B4DAC249-9FE9-202A-37F3-ADC9EC0A4C3F}"/>
          </ac:picMkLst>
        </pc:pic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4908D59E-86AA-43C3-9CAB-65B9FBBBE518}" dt="2023-09-14T03:41:34.996" v="3869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12" creationId="{9A0394E8-1359-F95A-8BC0-5DDBFB867B6D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0" creationId="{28141137-BD76-EEFE-7056-08AB798AB341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2" creationId="{30F3D38F-2C0F-7AA6-B8BB-9D6C4C72931C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0" creationId="{B265EC50-09D6-90B9-CF3B-B6F036E64617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2" creationId="{D16CF73A-9252-73CA-5B65-4CA600B9BE4A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2" creationId="{CF541F9A-EA4F-645C-4E58-F57AA66FE0FB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4908D59E-86AA-43C3-9CAB-65B9FBBBE518}" dt="2023-09-14T03:37:53.507" v="3804"/>
        <pc:sldMkLst>
          <pc:docMk/>
          <pc:sldMk cId="151402070" sldId="390"/>
        </pc:sldMkLst>
        <pc:spChg chg="mod">
          <ac:chgData name="代數白痴 顧" userId="316db6a4f7ef8138" providerId="LiveId" clId="{4908D59E-86AA-43C3-9CAB-65B9FBBBE518}" dt="2023-09-13T23:38:44.823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Transition">
        <pc:chgData name="代數白痴 顧" userId="316db6a4f7ef8138" providerId="LiveId" clId="{4908D59E-86AA-43C3-9CAB-65B9FBBBE518}" dt="2023-09-14T03:37:53.508" v="3805"/>
        <pc:sldMkLst>
          <pc:docMk/>
          <pc:sldMk cId="2267038628" sldId="392"/>
        </pc:sldMkLst>
        <pc:spChg chg="mod">
          <ac:chgData name="代數白痴 顧" userId="316db6a4f7ef8138" providerId="LiveId" clId="{4908D59E-86AA-43C3-9CAB-65B9FBBBE518}" dt="2023-09-14T02:03:09.461" v="2871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4908D59E-86AA-43C3-9CAB-65B9FBBBE518}" dt="2023-09-14T02:03:39.355" v="2912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4908D59E-86AA-43C3-9CAB-65B9FBBBE518}" dt="2023-09-14T00:12:59.568" v="160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2:06:34.338" v="2919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2:03:16.389" v="2886" actId="1035"/>
          <ac:grpSpMkLst>
            <pc:docMk/>
            <pc:sldMk cId="2267038628" sldId="392"/>
            <ac:grpSpMk id="3" creationId="{B7912554-F7C1-5852-8AB5-6489B5423E94}"/>
          </ac:grpSpMkLst>
        </pc:grpChg>
        <pc:inkChg chg="add del">
          <ac:chgData name="代數白痴 顧" userId="316db6a4f7ef8138" providerId="LiveId" clId="{4908D59E-86AA-43C3-9CAB-65B9FBBBE518}" dt="2023-09-14T02:03:54.568" v="2913" actId="478"/>
          <ac:inkMkLst>
            <pc:docMk/>
            <pc:sldMk cId="2267038628" sldId="392"/>
            <ac:inkMk id="2" creationId="{D0AC60B0-464A-7D31-F456-40C99615D88F}"/>
          </ac:inkMkLst>
        </pc:inkChg>
      </pc:sldChg>
      <pc:sldChg chg="addSp modSp add mod ord modTransition">
        <pc:chgData name="代數白痴 顧" userId="316db6a4f7ef8138" providerId="LiveId" clId="{4908D59E-86AA-43C3-9CAB-65B9FBBBE518}" dt="2023-09-14T03:42:58.201" v="3870" actId="14100"/>
        <pc:sldMkLst>
          <pc:docMk/>
          <pc:sldMk cId="1886113160" sldId="393"/>
        </pc:sldMkLst>
        <pc:spChg chg="mod">
          <ac:chgData name="代數白痴 顧" userId="316db6a4f7ef8138" providerId="LiveId" clId="{4908D59E-86AA-43C3-9CAB-65B9FBBBE518}" dt="2023-09-14T03:37:02.668" v="3760" actId="14100"/>
          <ac:spMkLst>
            <pc:docMk/>
            <pc:sldMk cId="1886113160" sldId="393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4T03:41:02.150" v="3846" actId="1035"/>
          <ac:spMkLst>
            <pc:docMk/>
            <pc:sldMk cId="1886113160" sldId="393"/>
            <ac:spMk id="11" creationId="{E1DEF969-CD1F-71E8-E876-61349B137731}"/>
          </ac:spMkLst>
        </pc:spChg>
        <pc:spChg chg="mod">
          <ac:chgData name="代數白痴 顧" userId="316db6a4f7ef8138" providerId="LiveId" clId="{4908D59E-86AA-43C3-9CAB-65B9FBBBE518}" dt="2023-09-14T02:07:22.422" v="2951" actId="20577"/>
          <ac:spMkLst>
            <pc:docMk/>
            <pc:sldMk cId="1886113160" sldId="393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3:29:23.318" v="3628" actId="20577"/>
          <ac:spMkLst>
            <pc:docMk/>
            <pc:sldMk cId="1886113160" sldId="393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3:40:54.183" v="3830" actId="1035"/>
          <ac:grpSpMkLst>
            <pc:docMk/>
            <pc:sldMk cId="1886113160" sldId="393"/>
            <ac:grpSpMk id="5" creationId="{89C8AF9F-0B58-DD6F-FB5C-42B7BE73955B}"/>
          </ac:grpSpMkLst>
        </pc:grpChg>
        <pc:picChg chg="add mod">
          <ac:chgData name="代數白痴 顧" userId="316db6a4f7ef8138" providerId="LiveId" clId="{4908D59E-86AA-43C3-9CAB-65B9FBBBE518}" dt="2023-09-14T03:42:58.201" v="3870" actId="14100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FF2F3095-821C-47E1-AA82-EFEDBBD8D84B}"/>
    <pc:docChg chg="undo custSel modSld">
      <pc:chgData name="代數白痴 顧" userId="316db6a4f7ef8138" providerId="LiveId" clId="{FF2F3095-821C-47E1-AA82-EFEDBBD8D84B}" dt="2023-09-06T07:50:04.875" v="1746" actId="20577"/>
      <pc:docMkLst>
        <pc:docMk/>
      </pc:docMkLst>
      <pc:sldChg chg="addSp modSp mod modTransition modAnim">
        <pc:chgData name="代數白痴 顧" userId="316db6a4f7ef8138" providerId="LiveId" clId="{FF2F3095-821C-47E1-AA82-EFEDBBD8D84B}" dt="2023-09-06T07:45:15.013" v="1325"/>
        <pc:sldMkLst>
          <pc:docMk/>
          <pc:sldMk cId="754667137" sldId="386"/>
        </pc:sldMkLst>
        <pc:spChg chg="mod">
          <ac:chgData name="代數白痴 顧" userId="316db6a4f7ef8138" providerId="LiveId" clId="{FF2F3095-821C-47E1-AA82-EFEDBBD8D84B}" dt="2023-09-06T07:41:11.658" v="109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8:40.603" v="987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F2F3095-821C-47E1-AA82-EFEDBBD8D84B}" dt="2023-09-06T07:44:01.003" v="1319" actId="20577"/>
          <ac:spMkLst>
            <pc:docMk/>
            <pc:sldMk cId="754667137" sldId="386"/>
            <ac:spMk id="89" creationId="{9E8FE398-ED8E-E5DE-BD50-E0471252FAF6}"/>
          </ac:spMkLst>
        </pc:spChg>
        <pc:grpChg chg="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7" creationId="{2F048655-EE61-EF8F-145A-AE6D8F871CF8}"/>
          </ac:grpSpMkLst>
        </pc:grpChg>
        <pc:graphicFrameChg chg="add mod">
          <ac:chgData name="代數白痴 顧" userId="316db6a4f7ef8138" providerId="LiveId" clId="{FF2F3095-821C-47E1-AA82-EFEDBBD8D84B}" dt="2023-09-06T07:37:15.246" v="876" actId="103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add mod">
          <ac:chgData name="代數白痴 顧" userId="316db6a4f7ef8138" providerId="LiveId" clId="{FF2F3095-821C-47E1-AA82-EFEDBBD8D84B}" dt="2023-09-06T07:39:17.283" v="1063" actId="1037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add mod">
          <ac:chgData name="代數白痴 顧" userId="316db6a4f7ef8138" providerId="LiveId" clId="{FF2F3095-821C-47E1-AA82-EFEDBBD8D84B}" dt="2023-09-06T07:39:20.571" v="1064" actId="1037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add mod">
          <ac:chgData name="代數白痴 顧" userId="316db6a4f7ef8138" providerId="LiveId" clId="{FF2F3095-821C-47E1-AA82-EFEDBBD8D84B}" dt="2023-09-06T07:45:12.355" v="1324" actId="164"/>
          <ac:graphicFrameMkLst>
            <pc:docMk/>
            <pc:sldMk cId="754667137" sldId="386"/>
            <ac:graphicFrameMk id="6" creationId="{225FEE0E-17D3-C4BB-437A-067F43608665}"/>
          </ac:graphicFrameMkLst>
        </pc:graphicFrameChg>
      </pc:sldChg>
      <pc:sldChg chg="addSp delSp modSp mod modTransition">
        <pc:chgData name="代數白痴 顧" userId="316db6a4f7ef8138" providerId="LiveId" clId="{FF2F3095-821C-47E1-AA82-EFEDBBD8D84B}" dt="2023-09-06T07:44:12.630" v="1321"/>
        <pc:sldMkLst>
          <pc:docMk/>
          <pc:sldMk cId="731354489" sldId="387"/>
        </pc:sldMkLst>
        <pc:spChg chg="add del mod">
          <ac:chgData name="代數白痴 顧" userId="316db6a4f7ef8138" providerId="LiveId" clId="{FF2F3095-821C-47E1-AA82-EFEDBBD8D84B}" dt="2023-09-06T07:28:52.838" v="303" actId="478"/>
          <ac:spMkLst>
            <pc:docMk/>
            <pc:sldMk cId="731354489" sldId="387"/>
            <ac:spMk id="2" creationId="{560A0E9D-971F-C7DD-9A47-03747F3A9748}"/>
          </ac:spMkLst>
        </pc:spChg>
        <pc:spChg chg="mod">
          <ac:chgData name="代數白痴 顧" userId="316db6a4f7ef8138" providerId="LiveId" clId="{FF2F3095-821C-47E1-AA82-EFEDBBD8D84B}" dt="2023-09-06T07:32:39.490" v="59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F2F3095-821C-47E1-AA82-EFEDBBD8D84B}" dt="2023-09-06T07:33:10.617" v="64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0:02.805" v="368" actId="20577"/>
          <ac:spMkLst>
            <pc:docMk/>
            <pc:sldMk cId="731354489" sldId="387"/>
            <ac:spMk id="60" creationId="{90ECAF3B-FFFF-A531-AFBE-31708C7D891C}"/>
          </ac:spMkLst>
        </pc:spChg>
        <pc:graphicFrameChg chg="add del mod">
          <ac:chgData name="代數白痴 顧" userId="316db6a4f7ef8138" providerId="LiveId" clId="{FF2F3095-821C-47E1-AA82-EFEDBBD8D84B}" dt="2023-09-06T07:28:52.838" v="303" actId="478"/>
          <ac:graphicFrameMkLst>
            <pc:docMk/>
            <pc:sldMk cId="731354489" sldId="387"/>
            <ac:graphicFrameMk id="3" creationId="{8DCD41B9-6D48-3754-3F3C-F11B6BCAD7BD}"/>
          </ac:graphicFrameMkLst>
        </pc:graphicFrameChg>
        <pc:graphicFrameChg chg="add mod">
          <ac:chgData name="代數白痴 顧" userId="316db6a4f7ef8138" providerId="LiveId" clId="{FF2F3095-821C-47E1-AA82-EFEDBBD8D84B}" dt="2023-09-06T07:29:25.844" v="309" actId="1035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add mod">
          <ac:chgData name="代數白痴 顧" userId="316db6a4f7ef8138" providerId="LiveId" clId="{FF2F3095-821C-47E1-AA82-EFEDBBD8D84B}" dt="2023-09-06T07:29:56.547" v="360" actId="1037"/>
          <ac:graphicFrameMkLst>
            <pc:docMk/>
            <pc:sldMk cId="731354489" sldId="387"/>
            <ac:graphicFrameMk id="8" creationId="{762DAC84-C597-047A-7298-3BBB973E85D6}"/>
          </ac:graphicFrameMkLst>
        </pc:graphicFrameChg>
      </pc:sldChg>
      <pc:sldChg chg="modSp mod modTransition modNotesTx">
        <pc:chgData name="代數白痴 顧" userId="316db6a4f7ef8138" providerId="LiveId" clId="{FF2F3095-821C-47E1-AA82-EFEDBBD8D84B}" dt="2023-09-06T07:44:12.629" v="1320"/>
        <pc:sldMkLst>
          <pc:docMk/>
          <pc:sldMk cId="151402070" sldId="390"/>
        </pc:sldMkLst>
        <pc:spChg chg="mod">
          <ac:chgData name="代數白痴 顧" userId="316db6a4f7ef8138" providerId="LiveId" clId="{FF2F3095-821C-47E1-AA82-EFEDBBD8D84B}" dt="2023-09-06T07:23:59.253" v="28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F2F3095-821C-47E1-AA82-EFEDBBD8D84B}" dt="2023-09-06T07:50:04.875" v="1746" actId="20577"/>
        <pc:sldMkLst>
          <pc:docMk/>
          <pc:sldMk cId="2267038628" sldId="392"/>
        </pc:sldMkLst>
        <pc:spChg chg="mod">
          <ac:chgData name="代數白痴 顧" userId="316db6a4f7ef8138" providerId="LiveId" clId="{FF2F3095-821C-47E1-AA82-EFEDBBD8D84B}" dt="2023-09-06T07:50:04.875" v="1746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F2F3095-821C-47E1-AA82-EFEDBBD8D84B}" dt="2023-09-06T07:46:10.259" v="1380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48:24.545" v="1614" actId="94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55F94B99-0176-4F0B-A611-9CDBCF48EDBB}"/>
    <pc:docChg chg="undo custSel modSld sldOrd">
      <pc:chgData name="代數白痴 顧" userId="316db6a4f7ef8138" providerId="LiveId" clId="{55F94B99-0176-4F0B-A611-9CDBCF48EDBB}" dt="2023-08-22T07:58:39.561" v="3497" actId="478"/>
      <pc:docMkLst>
        <pc:docMk/>
      </pc:docMkLst>
      <pc:sldChg chg="addSp delSp modSp mod modTransition delAnim modNotesTx">
        <pc:chgData name="代數白痴 顧" userId="316db6a4f7ef8138" providerId="LiveId" clId="{55F94B99-0176-4F0B-A611-9CDBCF48EDBB}" dt="2023-08-22T07:54:31.841" v="2831"/>
        <pc:sldMkLst>
          <pc:docMk/>
          <pc:sldMk cId="754667137" sldId="386"/>
        </pc:sldMkLst>
        <pc:spChg chg="del">
          <ac:chgData name="代數白痴 顧" userId="316db6a4f7ef8138" providerId="LiveId" clId="{55F94B99-0176-4F0B-A611-9CDBCF48EDBB}" dt="2023-08-22T07:08:04.381" v="47" actId="478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55F94B99-0176-4F0B-A611-9CDBCF48EDBB}" dt="2023-08-22T07:29:22.620" v="141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10:24.219" v="155" actId="114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55F94B99-0176-4F0B-A611-9CDBCF48EDBB}" dt="2023-08-22T07:13:00.291" v="191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55F94B99-0176-4F0B-A611-9CDBCF48EDBB}" dt="2023-08-22T07:13:05.271" v="193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55F94B99-0176-4F0B-A611-9CDBCF48EDBB}" dt="2023-08-22T07:11:13.254" v="161" actId="1035"/>
          <ac:grpSpMkLst>
            <pc:docMk/>
            <pc:sldMk cId="754667137" sldId="386"/>
            <ac:grpSpMk id="2" creationId="{9204BB33-F861-B3E8-E94D-762DF3B9352D}"/>
          </ac:grpSpMkLst>
        </pc:grpChg>
        <pc:picChg chg="del">
          <ac:chgData name="代數白痴 顧" userId="316db6a4f7ef8138" providerId="LiveId" clId="{55F94B99-0176-4F0B-A611-9CDBCF48EDBB}" dt="2023-08-22T07:08:00.390" v="46" actId="478"/>
          <ac:picMkLst>
            <pc:docMk/>
            <pc:sldMk cId="754667137" sldId="386"/>
            <ac:picMk id="5" creationId="{D83FD19A-348B-AF10-C630-722FBF41D9D8}"/>
          </ac:picMkLst>
        </pc:pic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3" creationId="{81D45C5D-A565-ABC6-9D58-B9CCD4891E87}"/>
          </ac:cxnSpMkLst>
        </pc:cxn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4" creationId="{525A41AE-16B1-2199-F064-661CD6BC3F11}"/>
          </ac:cxnSpMkLst>
        </pc:cxnChg>
      </pc:sldChg>
      <pc:sldChg chg="addSp delSp modSp mod ord modTransition modAnim modNotesTx">
        <pc:chgData name="代數白痴 顧" userId="316db6a4f7ef8138" providerId="LiveId" clId="{55F94B99-0176-4F0B-A611-9CDBCF48EDBB}" dt="2023-08-22T07:58:39.561" v="3497" actId="478"/>
        <pc:sldMkLst>
          <pc:docMk/>
          <pc:sldMk cId="731354489" sldId="387"/>
        </pc:sldMkLst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55F94B99-0176-4F0B-A611-9CDBCF48EDBB}" dt="2023-08-22T07:28:15.155" v="1312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55F94B99-0176-4F0B-A611-9CDBCF48EDBB}" dt="2023-08-22T07:28:22.919" v="1329" actId="1036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55F94B99-0176-4F0B-A611-9CDBCF48EDBB}" dt="2023-08-22T07:47:59.001" v="1654" actId="14100"/>
          <ac:spMkLst>
            <pc:docMk/>
            <pc:sldMk cId="731354489" sldId="387"/>
            <ac:spMk id="12" creationId="{04A0A522-7655-D0AA-1303-46DBC24F5B8F}"/>
          </ac:spMkLst>
        </pc:spChg>
        <pc:spChg chg="add mod">
          <ac:chgData name="代數白痴 顧" userId="316db6a4f7ef8138" providerId="LiveId" clId="{55F94B99-0176-4F0B-A611-9CDBCF48EDBB}" dt="2023-08-22T07:47:40.843" v="1643" actId="1037"/>
          <ac:spMkLst>
            <pc:docMk/>
            <pc:sldMk cId="731354489" sldId="387"/>
            <ac:spMk id="15" creationId="{2C8096C6-CE61-0A31-1398-DF840AADFE5B}"/>
          </ac:spMkLst>
        </pc:spChg>
        <pc:spChg chg="add mod">
          <ac:chgData name="代數白痴 顧" userId="316db6a4f7ef8138" providerId="LiveId" clId="{55F94B99-0176-4F0B-A611-9CDBCF48EDBB}" dt="2023-08-22T07:48:03.234" v="1656" actId="1035"/>
          <ac:spMkLst>
            <pc:docMk/>
            <pc:sldMk cId="731354489" sldId="387"/>
            <ac:spMk id="17" creationId="{A742D6DE-DF52-C71E-8A3E-50F37D1408EE}"/>
          </ac:spMkLst>
        </pc:spChg>
        <pc:spChg chg="mod">
          <ac:chgData name="代數白痴 顧" userId="316db6a4f7ef8138" providerId="LiveId" clId="{55F94B99-0176-4F0B-A611-9CDBCF48EDBB}" dt="2023-08-22T07:28:35.027" v="135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30:14.337" v="1468" actId="1035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55F94B99-0176-4F0B-A611-9CDBCF48EDBB}" dt="2023-08-22T07:27:20.629" v="1293" actId="1036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55F94B99-0176-4F0B-A611-9CDBCF48EDBB}" dt="2023-08-22T07:48:09.589" v="1657" actId="1076"/>
          <ac:grpSpMkLst>
            <pc:docMk/>
            <pc:sldMk cId="731354489" sldId="387"/>
            <ac:grpSpMk id="18" creationId="{9DDA2D0B-4903-1CE7-A760-C86A0535465F}"/>
          </ac:grpSpMkLst>
        </pc:grpChg>
        <pc:graphicFrameChg chg="del">
          <ac:chgData name="代數白痴 顧" userId="316db6a4f7ef8138" providerId="LiveId" clId="{55F94B99-0176-4F0B-A611-9CDBCF48EDBB}" dt="2023-08-22T07:23:43.308" v="1112" actId="478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del">
          <ac:chgData name="代數白痴 顧" userId="316db6a4f7ef8138" providerId="LiveId" clId="{55F94B99-0176-4F0B-A611-9CDBCF48EDBB}" dt="2023-08-22T07:23:44.241" v="1113" actId="478"/>
          <ac:picMkLst>
            <pc:docMk/>
            <pc:sldMk cId="731354489" sldId="387"/>
            <ac:picMk id="2" creationId="{82B5412F-2395-4912-A5DC-A0FB01B452F5}"/>
          </ac:picMkLst>
        </pc:picChg>
        <pc:cxnChg chg="del">
          <ac:chgData name="代數白痴 顧" userId="316db6a4f7ef8138" providerId="LiveId" clId="{55F94B99-0176-4F0B-A611-9CDBCF48EDBB}" dt="2023-08-22T07:58:39.561" v="3497" actId="478"/>
          <ac:cxnSpMkLst>
            <pc:docMk/>
            <pc:sldMk cId="731354489" sldId="387"/>
            <ac:cxnSpMk id="3" creationId="{6B4E590D-461B-88CD-E38F-F926C145DD1C}"/>
          </ac:cxnSpMkLst>
        </pc:cxnChg>
        <pc:cxnChg chg="del">
          <ac:chgData name="代數白痴 顧" userId="316db6a4f7ef8138" providerId="LiveId" clId="{55F94B99-0176-4F0B-A611-9CDBCF48EDBB}" dt="2023-08-22T07:58:38.514" v="3496" actId="478"/>
          <ac:cxnSpMkLst>
            <pc:docMk/>
            <pc:sldMk cId="731354489" sldId="387"/>
            <ac:cxnSpMk id="4" creationId="{135ABC96-DCBC-8B2F-7EC4-F262B2BE20F5}"/>
          </ac:cxnSpMkLst>
        </pc:cxnChg>
        <pc:cxnChg chg="mod">
          <ac:chgData name="代數白痴 顧" userId="316db6a4f7ef8138" providerId="LiveId" clId="{55F94B99-0176-4F0B-A611-9CDBCF48EDBB}" dt="2023-08-22T07:26:24.316" v="1259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55F94B99-0176-4F0B-A611-9CDBCF48EDBB}" dt="2023-08-22T07:47:52.877" v="1653" actId="1037"/>
          <ac:cxnSpMkLst>
            <pc:docMk/>
            <pc:sldMk cId="731354489" sldId="387"/>
            <ac:cxnSpMk id="14" creationId="{912D3A43-F820-DC7F-2274-B49319DDD326}"/>
          </ac:cxnSpMkLst>
        </pc:cxnChg>
      </pc:sldChg>
      <pc:sldChg chg="addSp delSp modSp mod modTransition">
        <pc:chgData name="代數白痴 顧" userId="316db6a4f7ef8138" providerId="LiveId" clId="{55F94B99-0176-4F0B-A611-9CDBCF48EDBB}" dt="2023-08-22T07:54:31.841" v="2832"/>
        <pc:sldMkLst>
          <pc:docMk/>
          <pc:sldMk cId="3686676960" sldId="388"/>
        </pc:sldMkLst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1" creationId="{BD1100C8-0914-8651-3A30-627A23BA8AC1}"/>
          </ac:spMkLst>
        </pc:spChg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55F94B99-0176-4F0B-A611-9CDBCF48EDBB}" dt="2023-08-22T07:30:03.315" v="1450" actId="2711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29:49.035" v="1449" actId="113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mod">
          <ac:chgData name="代數白痴 顧" userId="316db6a4f7ef8138" providerId="LiveId" clId="{55F94B99-0176-4F0B-A611-9CDBCF48EDBB}" dt="2023-08-22T07:22:38.843" v="1098" actId="14100"/>
          <ac:picMkLst>
            <pc:docMk/>
            <pc:sldMk cId="3686676960" sldId="388"/>
            <ac:picMk id="5" creationId="{951AE8D5-B0B3-515A-48FE-7501C06AEEA8}"/>
          </ac:picMkLst>
        </pc:picChg>
        <pc:picChg chg="add mod">
          <ac:chgData name="代數白痴 顧" userId="316db6a4f7ef8138" providerId="LiveId" clId="{55F94B99-0176-4F0B-A611-9CDBCF48EDBB}" dt="2023-08-22T07:21:47.491" v="1010" actId="14100"/>
          <ac:picMkLst>
            <pc:docMk/>
            <pc:sldMk cId="3686676960" sldId="388"/>
            <ac:picMk id="7" creationId="{DBA61E62-6E2C-6E17-BF21-8DF2A86DDF84}"/>
          </ac:picMkLst>
        </pc:picChg>
      </pc:sldChg>
      <pc:sldChg chg="modSp mod modTransition modNotesTx">
        <pc:chgData name="代數白痴 顧" userId="316db6a4f7ef8138" providerId="LiveId" clId="{55F94B99-0176-4F0B-A611-9CDBCF48EDBB}" dt="2023-08-22T07:54:31.841" v="2829"/>
        <pc:sldMkLst>
          <pc:docMk/>
          <pc:sldMk cId="151402070" sldId="390"/>
        </pc:sldMkLst>
        <pc:spChg chg="mod">
          <ac:chgData name="代數白痴 顧" userId="316db6a4f7ef8138" providerId="LiveId" clId="{55F94B99-0176-4F0B-A611-9CDBCF48EDBB}" dt="2023-08-22T07:07:54.030" v="4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  <pc:docChgLst>
    <pc:chgData name="代數白痴 顧" userId="316db6a4f7ef8138" providerId="LiveId" clId="{4CC42D42-99F9-4BC5-9E0D-D95C71653CDF}"/>
    <pc:docChg chg="undo custSel modSld">
      <pc:chgData name="代數白痴 顧" userId="316db6a4f7ef8138" providerId="LiveId" clId="{4CC42D42-99F9-4BC5-9E0D-D95C71653CDF}" dt="2023-08-28T03:07:39.425" v="4692"/>
      <pc:docMkLst>
        <pc:docMk/>
      </pc:docMkLst>
      <pc:sldChg chg="addSp delSp modSp mod modTransition modNotesTx">
        <pc:chgData name="代數白痴 顧" userId="316db6a4f7ef8138" providerId="LiveId" clId="{4CC42D42-99F9-4BC5-9E0D-D95C71653CDF}" dt="2023-08-28T03:07:39.424" v="4690"/>
        <pc:sldMkLst>
          <pc:docMk/>
          <pc:sldMk cId="754667137" sldId="386"/>
        </pc:sldMkLst>
        <pc:spChg chg="mod">
          <ac:chgData name="代數白痴 顧" userId="316db6a4f7ef8138" providerId="LiveId" clId="{4CC42D42-99F9-4BC5-9E0D-D95C71653CDF}" dt="2023-08-28T02:29:26.399" v="82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32:46.642" v="1157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CC42D42-99F9-4BC5-9E0D-D95C71653CDF}" dt="2023-08-28T02:36:06.271" v="1328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CC42D42-99F9-4BC5-9E0D-D95C71653CDF}" dt="2023-08-28T02:36:19.155" v="1332" actId="113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4CC42D42-99F9-4BC5-9E0D-D95C71653CDF}" dt="2023-08-28T02:31:09.983" v="857" actId="103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add mod">
          <ac:chgData name="代數白痴 顧" userId="316db6a4f7ef8138" providerId="LiveId" clId="{4CC42D42-99F9-4BC5-9E0D-D95C71653CDF}" dt="2023-08-28T02:34:54.241" v="1209" actId="1037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inkChg chg="del">
          <ac:chgData name="代數白痴 顧" userId="316db6a4f7ef8138" providerId="LiveId" clId="{4CC42D42-99F9-4BC5-9E0D-D95C71653CDF}" dt="2023-08-28T02:29:30.481" v="828" actId="478"/>
          <ac:inkMkLst>
            <pc:docMk/>
            <pc:sldMk cId="754667137" sldId="386"/>
            <ac:inkMk id="5" creationId="{FDD09A55-F8D2-C345-ED63-9CED9B67493E}"/>
          </ac:inkMkLst>
        </pc:inkChg>
        <pc:cxnChg chg="add mod">
          <ac:chgData name="代數白痴 顧" userId="316db6a4f7ef8138" providerId="LiveId" clId="{4CC42D42-99F9-4BC5-9E0D-D95C71653CDF}" dt="2023-08-28T02:30:02.978" v="836" actId="1582"/>
          <ac:cxnSpMkLst>
            <pc:docMk/>
            <pc:sldMk cId="754667137" sldId="386"/>
            <ac:cxnSpMk id="4" creationId="{02532AFF-DB8C-9DAA-2151-87749FDBDD4C}"/>
          </ac:cxnSpMkLst>
        </pc:cxnChg>
        <pc:cxnChg chg="add mod">
          <ac:chgData name="代數白痴 顧" userId="316db6a4f7ef8138" providerId="LiveId" clId="{4CC42D42-99F9-4BC5-9E0D-D95C71653CDF}" dt="2023-08-28T02:33:29.057" v="1169" actId="1035"/>
          <ac:cxnSpMkLst>
            <pc:docMk/>
            <pc:sldMk cId="754667137" sldId="386"/>
            <ac:cxnSpMk id="7" creationId="{5D5AD07B-0D9A-E48D-EF2F-5496B9797BF4}"/>
          </ac:cxnSpMkLst>
        </pc:cxnChg>
      </pc:sldChg>
      <pc:sldChg chg="addSp delSp modSp mod modTransition modAnim modNotesTx">
        <pc:chgData name="代數白痴 顧" userId="316db6a4f7ef8138" providerId="LiveId" clId="{4CC42D42-99F9-4BC5-9E0D-D95C71653CDF}" dt="2023-08-28T03:07:39.424" v="4689"/>
        <pc:sldMkLst>
          <pc:docMk/>
          <pc:sldMk cId="731354489" sldId="387"/>
        </pc:sldMkLst>
        <pc:spChg chg="mod">
          <ac:chgData name="代數白痴 顧" userId="316db6a4f7ef8138" providerId="LiveId" clId="{4CC42D42-99F9-4BC5-9E0D-D95C71653CDF}" dt="2023-08-28T02:33:53.586" v="1181" actId="40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CC42D42-99F9-4BC5-9E0D-D95C71653CDF}" dt="2023-08-28T02:25:14.932" v="60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4CC42D42-99F9-4BC5-9E0D-D95C71653CDF}" dt="2023-08-28T02:28:48.402" v="798" actId="14100"/>
          <ac:spMkLst>
            <pc:docMk/>
            <pc:sldMk cId="731354489" sldId="387"/>
            <ac:spMk id="16" creationId="{DF8D189F-1EBF-BC3D-0228-452189B41A98}"/>
          </ac:spMkLst>
        </pc:spChg>
        <pc:spChg chg="mod">
          <ac:chgData name="代數白痴 顧" userId="316db6a4f7ef8138" providerId="LiveId" clId="{4CC42D42-99F9-4BC5-9E0D-D95C71653CDF}" dt="2023-08-28T02:25:29.849" v="624" actId="20577"/>
          <ac:spMkLst>
            <pc:docMk/>
            <pc:sldMk cId="731354489" sldId="387"/>
            <ac:spMk id="17" creationId="{849D1851-B76C-B963-3B05-3273AEDD5438}"/>
          </ac:spMkLst>
        </pc:spChg>
        <pc:spChg chg="mod">
          <ac:chgData name="代數白痴 顧" userId="316db6a4f7ef8138" providerId="LiveId" clId="{4CC42D42-99F9-4BC5-9E0D-D95C71653CDF}" dt="2023-08-28T02:15:28.746" v="7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22:35.322" v="398" actId="2057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4CC42D42-99F9-4BC5-9E0D-D95C71653CDF}" dt="2023-08-28T02:28:22.940" v="793" actId="164"/>
          <ac:grpSpMkLst>
            <pc:docMk/>
            <pc:sldMk cId="731354489" sldId="387"/>
            <ac:grpSpMk id="15" creationId="{6638FCCE-9AE0-6858-85EB-1B1C51C31245}"/>
          </ac:grpSpMkLst>
        </pc:grpChg>
        <pc:grpChg chg="add mod">
          <ac:chgData name="代數白痴 顧" userId="316db6a4f7ef8138" providerId="LiveId" clId="{4CC42D42-99F9-4BC5-9E0D-D95C71653CDF}" dt="2023-08-28T02:28:30.883" v="794" actId="1076"/>
          <ac:grpSpMkLst>
            <pc:docMk/>
            <pc:sldMk cId="731354489" sldId="387"/>
            <ac:grpSpMk id="19" creationId="{42806D3D-BDF8-DC36-76AF-AA96F1030FC3}"/>
          </ac:grpSpMkLst>
        </pc:grpChg>
        <pc:graphicFrameChg chg="add mod">
          <ac:chgData name="代數白痴 顧" userId="316db6a4f7ef8138" providerId="LiveId" clId="{4CC42D42-99F9-4BC5-9E0D-D95C71653CDF}" dt="2023-08-28T02:18:52.283" v="22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4CC42D42-99F9-4BC5-9E0D-D95C71653CDF}" dt="2023-08-28T02:21:53.760" v="305" actId="1037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add mod">
          <ac:chgData name="代數白痴 顧" userId="316db6a4f7ef8138" providerId="LiveId" clId="{4CC42D42-99F9-4BC5-9E0D-D95C71653CDF}" dt="2023-08-28T02:22:39.032" v="401" actId="1037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4CC42D42-99F9-4BC5-9E0D-D95C71653CDF}" dt="2023-08-28T02:28:22.940" v="793" actId="164"/>
          <ac:graphicFrameMkLst>
            <pc:docMk/>
            <pc:sldMk cId="731354489" sldId="387"/>
            <ac:graphicFrameMk id="18" creationId="{8F9384B8-8114-E55C-D9B1-13DF83C108C6}"/>
          </ac:graphicFrameMkLst>
        </pc:graphicFrameChg>
        <pc:inkChg chg="del">
          <ac:chgData name="代數白痴 顧" userId="316db6a4f7ef8138" providerId="LiveId" clId="{4CC42D42-99F9-4BC5-9E0D-D95C71653CDF}" dt="2023-08-28T02:15:22.863" v="53" actId="478"/>
          <ac:inkMkLst>
            <pc:docMk/>
            <pc:sldMk cId="731354489" sldId="387"/>
            <ac:inkMk id="3" creationId="{8741E124-6DB5-4CB3-B153-5C1713DA3FF3}"/>
          </ac:inkMkLst>
        </pc:inkChg>
        <pc:cxnChg chg="add del mod">
          <ac:chgData name="代數白痴 顧" userId="316db6a4f7ef8138" providerId="LiveId" clId="{4CC42D42-99F9-4BC5-9E0D-D95C71653CDF}" dt="2023-08-28T02:29:03.024" v="801" actId="478"/>
          <ac:cxnSpMkLst>
            <pc:docMk/>
            <pc:sldMk cId="731354489" sldId="387"/>
            <ac:cxnSpMk id="8" creationId="{975AA79B-AD2E-9CF1-11F1-AE558E6545EB}"/>
          </ac:cxnSpMkLst>
        </pc:cxnChg>
        <pc:cxnChg chg="add del mod">
          <ac:chgData name="代數白痴 顧" userId="316db6a4f7ef8138" providerId="LiveId" clId="{4CC42D42-99F9-4BC5-9E0D-D95C71653CDF}" dt="2023-08-28T02:29:02.103" v="800" actId="478"/>
          <ac:cxnSpMkLst>
            <pc:docMk/>
            <pc:sldMk cId="731354489" sldId="387"/>
            <ac:cxnSpMk id="12" creationId="{223DF644-3928-7798-C94B-B62C404F4B72}"/>
          </ac:cxnSpMkLst>
        </pc:cxnChg>
      </pc:sldChg>
      <pc:sldChg chg="delSp modSp mod modTransition delAnim modNotesTx">
        <pc:chgData name="代數白痴 顧" userId="316db6a4f7ef8138" providerId="LiveId" clId="{4CC42D42-99F9-4BC5-9E0D-D95C71653CDF}" dt="2023-08-28T03:07:39.425" v="4692"/>
        <pc:sldMkLst>
          <pc:docMk/>
          <pc:sldMk cId="3686676960" sldId="388"/>
        </pc:sldMkLst>
        <pc:spChg chg="mod">
          <ac:chgData name="代數白痴 顧" userId="316db6a4f7ef8138" providerId="LiveId" clId="{4CC42D42-99F9-4BC5-9E0D-D95C71653CDF}" dt="2023-08-28T02:54:23.908" v="2805" actId="20577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49:34.274" v="2334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51:54.544" v="2562" actId="114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52:02.499" v="2563" actId="478"/>
          <ac:grpSpMkLst>
            <pc:docMk/>
            <pc:sldMk cId="3686676960" sldId="388"/>
            <ac:grpSpMk id="17" creationId="{4FF810CC-A9DC-DCAF-144E-08113BA3AD9A}"/>
          </ac:grpSpMkLst>
        </pc:grpChg>
        <pc:inkChg chg="del">
          <ac:chgData name="代數白痴 顧" userId="316db6a4f7ef8138" providerId="LiveId" clId="{4CC42D42-99F9-4BC5-9E0D-D95C71653CDF}" dt="2023-08-28T02:49:14.092" v="2281" actId="478"/>
          <ac:inkMkLst>
            <pc:docMk/>
            <pc:sldMk cId="3686676960" sldId="388"/>
            <ac:inkMk id="5" creationId="{F64AA034-3A7B-285B-4ACE-4518952652C0}"/>
          </ac:inkMkLst>
        </pc:inkChg>
      </pc:sldChg>
      <pc:sldChg chg="modSp mod modTransition modNotesTx">
        <pc:chgData name="代數白痴 顧" userId="316db6a4f7ef8138" providerId="LiveId" clId="{4CC42D42-99F9-4BC5-9E0D-D95C71653CDF}" dt="2023-08-28T03:07:39.423" v="4688"/>
        <pc:sldMkLst>
          <pc:docMk/>
          <pc:sldMk cId="151402070" sldId="390"/>
        </pc:sldMkLst>
        <pc:spChg chg="mod">
          <ac:chgData name="代數白痴 顧" userId="316db6a4f7ef8138" providerId="LiveId" clId="{4CC42D42-99F9-4BC5-9E0D-D95C71653CDF}" dt="2023-08-28T02:15:06.681" v="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delAnim">
        <pc:chgData name="代數白痴 顧" userId="316db6a4f7ef8138" providerId="LiveId" clId="{4CC42D42-99F9-4BC5-9E0D-D95C71653CDF}" dt="2023-08-28T03:07:39.425" v="4691"/>
        <pc:sldMkLst>
          <pc:docMk/>
          <pc:sldMk cId="3878279706" sldId="391"/>
        </pc:sldMkLst>
        <pc:spChg chg="mod">
          <ac:chgData name="代數白痴 顧" userId="316db6a4f7ef8138" providerId="LiveId" clId="{4CC42D42-99F9-4BC5-9E0D-D95C71653CDF}" dt="2023-08-28T02:48:38.983" v="22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38:05.358" v="1362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43:54.979" v="1859" actId="947"/>
          <ac:spMkLst>
            <pc:docMk/>
            <pc:sldMk cId="3878279706" sldId="391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36:36.659" v="1335" actId="478"/>
          <ac:grpSpMkLst>
            <pc:docMk/>
            <pc:sldMk cId="3878279706" sldId="391"/>
            <ac:grpSpMk id="2" creationId="{720E121B-B624-80C4-8624-FE8719A54030}"/>
          </ac:grpSpMkLst>
        </pc:grpChg>
        <pc:graphicFrameChg chg="add mod">
          <ac:chgData name="代數白痴 顧" userId="316db6a4f7ef8138" providerId="LiveId" clId="{4CC42D42-99F9-4BC5-9E0D-D95C71653CDF}" dt="2023-08-28T02:41:26.362" v="1486" actId="103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4CC42D42-99F9-4BC5-9E0D-D95C71653CDF}" dt="2023-08-28T02:42:19.987" v="1635" actId="103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4CC42D42-99F9-4BC5-9E0D-D95C71653CDF}" dt="2023-08-28T02:45:36.176" v="1940" actId="1035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add mod">
          <ac:chgData name="代數白痴 顧" userId="316db6a4f7ef8138" providerId="LiveId" clId="{4CC42D42-99F9-4BC5-9E0D-D95C71653CDF}" dt="2023-08-28T02:46:32.265" v="2058" actId="103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add mod">
          <ac:chgData name="代數白痴 顧" userId="316db6a4f7ef8138" providerId="LiveId" clId="{4CC42D42-99F9-4BC5-9E0D-D95C71653CDF}" dt="2023-08-28T02:47:57.473" v="2191" actId="103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inkChg chg="del">
          <ac:chgData name="代數白痴 顧" userId="316db6a4f7ef8138" providerId="LiveId" clId="{4CC42D42-99F9-4BC5-9E0D-D95C71653CDF}" dt="2023-08-28T02:36:33.828" v="1334" actId="478"/>
          <ac:inkMkLst>
            <pc:docMk/>
            <pc:sldMk cId="3878279706" sldId="391"/>
            <ac:inkMk id="14" creationId="{7E54E618-A7B3-7B70-0627-B2F41F4D047A}"/>
          </ac:inkMkLst>
        </pc:inkChg>
        <pc:cxnChg chg="add mod">
          <ac:chgData name="代數白痴 顧" userId="316db6a4f7ef8138" providerId="LiveId" clId="{4CC42D42-99F9-4BC5-9E0D-D95C71653CDF}" dt="2023-08-28T02:39:21.336" v="1458"/>
          <ac:cxnSpMkLst>
            <pc:docMk/>
            <pc:sldMk cId="3878279706" sldId="391"/>
            <ac:cxnSpMk id="11" creationId="{F8ECAA13-7598-52F0-1CC5-AC60B3617B03}"/>
          </ac:cxnSpMkLst>
        </pc:cxnChg>
        <pc:cxnChg chg="del">
          <ac:chgData name="代數白痴 顧" userId="316db6a4f7ef8138" providerId="LiveId" clId="{4CC42D42-99F9-4BC5-9E0D-D95C71653CDF}" dt="2023-08-28T02:36:36.659" v="1335" actId="478"/>
          <ac:cxnSpMkLst>
            <pc:docMk/>
            <pc:sldMk cId="3878279706" sldId="391"/>
            <ac:cxnSpMk id="13" creationId="{1D7F58CD-F983-308D-DDE5-2AFF04299DC5}"/>
          </ac:cxnSpMkLst>
        </pc:cxnChg>
        <pc:cxnChg chg="add mod">
          <ac:chgData name="代數白痴 顧" userId="316db6a4f7ef8138" providerId="LiveId" clId="{4CC42D42-99F9-4BC5-9E0D-D95C71653CDF}" dt="2023-08-28T02:44:49.838" v="1896" actId="1035"/>
          <ac:cxnSpMkLst>
            <pc:docMk/>
            <pc:sldMk cId="3878279706" sldId="391"/>
            <ac:cxnSpMk id="16" creationId="{FFF53457-B98E-3AFB-C4B2-6499CF557CF7}"/>
          </ac:cxnSpMkLst>
        </pc:cxnChg>
      </pc:sldChg>
    </pc:docChg>
  </pc:docChgLst>
  <pc:docChgLst>
    <pc:chgData name="代數白痴 顧" userId="316db6a4f7ef8138" providerId="LiveId" clId="{CE27F6D3-8248-456B-B97D-4BB5E95185E9}"/>
    <pc:docChg chg="undo custSel delSld modSld">
      <pc:chgData name="代數白痴 顧" userId="316db6a4f7ef8138" providerId="LiveId" clId="{CE27F6D3-8248-456B-B97D-4BB5E95185E9}" dt="2023-09-06T04:55:20.627" v="1607"/>
      <pc:docMkLst>
        <pc:docMk/>
      </pc:docMkLst>
      <pc:sldChg chg="modSp mod modTransition modAnim">
        <pc:chgData name="代數白痴 顧" userId="316db6a4f7ef8138" providerId="LiveId" clId="{CE27F6D3-8248-456B-B97D-4BB5E95185E9}" dt="2023-09-06T04:55:20.627" v="1607"/>
        <pc:sldMkLst>
          <pc:docMk/>
          <pc:sldMk cId="754667137" sldId="386"/>
        </pc:sldMkLst>
        <pc:spChg chg="mod">
          <ac:chgData name="代數白痴 顧" userId="316db6a4f7ef8138" providerId="LiveId" clId="{CE27F6D3-8248-456B-B97D-4BB5E95185E9}" dt="2023-09-06T04:41:27.671" v="107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1:05.379" v="1029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CE27F6D3-8248-456B-B97D-4BB5E95185E9}" dt="2023-09-06T04:43:53.293" v="1241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E27F6D3-8248-456B-B97D-4BB5E95185E9}" dt="2023-09-06T04:44:54.318" v="1247" actId="20577"/>
          <ac:spMkLst>
            <pc:docMk/>
            <pc:sldMk cId="754667137" sldId="386"/>
            <ac:spMk id="101" creationId="{665D392D-19FC-71B5-434C-0ABBBC91FB85}"/>
          </ac:spMkLst>
        </pc:spChg>
      </pc:sldChg>
      <pc:sldChg chg="delSp modSp mod modTransition delAnim">
        <pc:chgData name="代數白痴 顧" userId="316db6a4f7ef8138" providerId="LiveId" clId="{CE27F6D3-8248-456B-B97D-4BB5E95185E9}" dt="2023-09-06T04:43:58.817" v="1243"/>
        <pc:sldMkLst>
          <pc:docMk/>
          <pc:sldMk cId="731354489" sldId="387"/>
        </pc:sldMkLst>
        <pc:spChg chg="mod">
          <ac:chgData name="代數白痴 顧" userId="316db6a4f7ef8138" providerId="LiveId" clId="{CE27F6D3-8248-456B-B97D-4BB5E95185E9}" dt="2023-09-06T04:37:00.283" v="65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CE27F6D3-8248-456B-B97D-4BB5E95185E9}" dt="2023-09-06T04:37:39.565" v="695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33:56.769" v="378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CE27F6D3-8248-456B-B97D-4BB5E95185E9}" dt="2023-09-06T04:30:53.089" v="80" actId="478"/>
          <ac:grpSpMkLst>
            <pc:docMk/>
            <pc:sldMk cId="731354489" sldId="387"/>
            <ac:grpSpMk id="19" creationId="{ABEF7D2E-4144-2E18-E285-7C2E398E8812}"/>
          </ac:grpSpMkLst>
        </pc:grpChg>
      </pc:sldChg>
      <pc:sldChg chg="modSp mod modTransition modNotesTx">
        <pc:chgData name="代數白痴 顧" userId="316db6a4f7ef8138" providerId="LiveId" clId="{CE27F6D3-8248-456B-B97D-4BB5E95185E9}" dt="2023-09-06T04:43:58.815" v="1242"/>
        <pc:sldMkLst>
          <pc:docMk/>
          <pc:sldMk cId="151402070" sldId="390"/>
        </pc:sldMkLst>
        <pc:spChg chg="mod">
          <ac:chgData name="代數白痴 顧" userId="316db6a4f7ef8138" providerId="LiveId" clId="{CE27F6D3-8248-456B-B97D-4BB5E95185E9}" dt="2023-09-06T04:30:16.725" v="3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CE27F6D3-8248-456B-B97D-4BB5E95185E9}" dt="2023-09-06T04:54:25.773" v="1606" actId="20577"/>
        <pc:sldMkLst>
          <pc:docMk/>
          <pc:sldMk cId="2267038628" sldId="392"/>
        </pc:sldMkLst>
        <pc:spChg chg="mod">
          <ac:chgData name="代數白痴 顧" userId="316db6a4f7ef8138" providerId="LiveId" clId="{CE27F6D3-8248-456B-B97D-4BB5E95185E9}" dt="2023-09-06T04:54:19.971" v="1604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CE27F6D3-8248-456B-B97D-4BB5E95185E9}" dt="2023-09-06T04:54:25.773" v="1606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CE27F6D3-8248-456B-B97D-4BB5E95185E9}" dt="2023-09-06T04:49:10.769" v="144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8:57.198" v="1433" actId="20577"/>
          <ac:spMkLst>
            <pc:docMk/>
            <pc:sldMk cId="2267038628" sldId="392"/>
            <ac:spMk id="60" creationId="{90ECAF3B-FFFF-A531-AFBE-31708C7D891C}"/>
          </ac:spMkLst>
        </pc:spChg>
      </pc:sldChg>
      <pc:sldChg chg="del modTransition">
        <pc:chgData name="代數白痴 顧" userId="316db6a4f7ef8138" providerId="LiveId" clId="{CE27F6D3-8248-456B-B97D-4BB5E95185E9}" dt="2023-09-06T04:54:23.103" v="1605" actId="2696"/>
        <pc:sldMkLst>
          <pc:docMk/>
          <pc:sldMk cId="87470267" sldId="393"/>
        </pc:sldMkLst>
      </pc:sldChg>
    </pc:docChg>
  </pc:docChgLst>
  <pc:docChgLst>
    <pc:chgData name="代數白痴 顧" userId="316db6a4f7ef8138" providerId="LiveId" clId="{3856FC4E-B98E-4AE9-9752-576D732817E8}"/>
    <pc:docChg chg="undo custSel modSld">
      <pc:chgData name="代數白痴 顧" userId="316db6a4f7ef8138" providerId="LiveId" clId="{3856FC4E-B98E-4AE9-9752-576D732817E8}" dt="2023-08-31T08:41:58.144" v="4467" actId="164"/>
      <pc:docMkLst>
        <pc:docMk/>
      </pc:docMkLst>
      <pc:sldChg chg="addSp delSp modSp mod modTransition modAnim">
        <pc:chgData name="代數白痴 顧" userId="316db6a4f7ef8138" providerId="LiveId" clId="{3856FC4E-B98E-4AE9-9752-576D732817E8}" dt="2023-08-31T08:11:35.061" v="2731" actId="1038"/>
        <pc:sldMkLst>
          <pc:docMk/>
          <pc:sldMk cId="754667137" sldId="386"/>
        </pc:sldMkLst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6" creationId="{786BCFBC-8A23-35E4-F27C-45A373071EC1}"/>
          </ac:spMkLst>
        </pc:spChg>
        <pc:spChg chg="add mod or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7" creationId="{61AE351D-AEA3-6A48-E37B-9FC59E812BF0}"/>
          </ac:spMkLst>
        </pc:spChg>
        <pc:spChg chg="add del mod">
          <ac:chgData name="代數白痴 顧" userId="316db6a4f7ef8138" providerId="LiveId" clId="{3856FC4E-B98E-4AE9-9752-576D732817E8}" dt="2023-08-31T07:55:01.136" v="2553"/>
          <ac:spMkLst>
            <pc:docMk/>
            <pc:sldMk cId="754667137" sldId="386"/>
            <ac:spMk id="18" creationId="{511C2385-B6C9-8458-90B4-FE4A4FD8A24B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1" creationId="{B8680377-98D8-0C74-6FF2-9B3A88B505EF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3856FC4E-B98E-4AE9-9752-576D732817E8}" dt="2023-08-31T07:46:00.087" v="2038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4" creationId="{7780B507-0DEE-8B0F-FD39-5371E965FFF2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6" creationId="{3647A7E5-7542-73F3-9738-B0B6B46A26D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8" creationId="{E483C391-0A7B-22AE-91B2-078857029D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9" creationId="{9EF408D3-85E3-D87B-5FF5-D5D7B4F1D2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0" creationId="{66B11835-E2CF-68D0-8D9C-ACBA34A2B680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1" creationId="{D1C9C861-9B4E-CCFB-6A74-49580C3A4E2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2" creationId="{486B9063-E734-C196-6578-705824C5A3F6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3" creationId="{4A08DCCE-F9CE-EFC9-FC40-ACF0EFFE247A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4" creationId="{164A6330-C254-D864-0A30-E7966CB7FB1F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5" creationId="{E872F909-8739-0B55-0ABF-5B348B6F1B6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6" creationId="{1BA3969A-2D58-FF02-E67F-434B9C2B9663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7" creationId="{9F50C97D-07C7-C847-2316-46E07DA2544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8" creationId="{F6E9F14A-D72E-E363-9A2A-665650EA3478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9" creationId="{E017EC75-0A12-4FD6-0B0B-540B1283C337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40" creationId="{7F2E6880-49C2-858F-CD49-7DE48DB16B2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1" creationId="{FE7FC183-C53C-A0D6-8EEB-C4D30AC48FC6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3" creationId="{89172697-37DA-9F23-79F4-311EE1AC2868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4" creationId="{36701285-D2B2-1F6D-61CD-8EF927E8E2E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5" creationId="{012E1CB7-7490-7BF5-3B7A-350C451630CA}"/>
          </ac:spMkLst>
        </pc:spChg>
        <pc:spChg chg="add mod">
          <ac:chgData name="代數白痴 顧" userId="316db6a4f7ef8138" providerId="LiveId" clId="{3856FC4E-B98E-4AE9-9752-576D732817E8}" dt="2023-08-31T08:11:35.061" v="2731" actId="1038"/>
          <ac:spMkLst>
            <pc:docMk/>
            <pc:sldMk cId="754667137" sldId="386"/>
            <ac:spMk id="54" creationId="{070EA591-85B1-51E3-AF6C-26DBF2B1697C}"/>
          </ac:spMkLst>
        </pc:spChg>
        <pc:spChg chg="add del mod">
          <ac:chgData name="代數白痴 顧" userId="316db6a4f7ef8138" providerId="LiveId" clId="{3856FC4E-B98E-4AE9-9752-576D732817E8}" dt="2023-08-31T07:58:51.317" v="2634" actId="478"/>
          <ac:spMkLst>
            <pc:docMk/>
            <pc:sldMk cId="754667137" sldId="386"/>
            <ac:spMk id="55" creationId="{B413268F-DB3E-FCF9-A335-01C16F99109D}"/>
          </ac:spMkLst>
        </pc:spChg>
        <pc:spChg chg="add del mod">
          <ac:chgData name="代數白痴 顧" userId="316db6a4f7ef8138" providerId="LiveId" clId="{3856FC4E-B98E-4AE9-9752-576D732817E8}" dt="2023-08-31T07:58:52.752" v="2635" actId="478"/>
          <ac:spMkLst>
            <pc:docMk/>
            <pc:sldMk cId="754667137" sldId="386"/>
            <ac:spMk id="56" creationId="{8C563EEB-7781-33C9-578F-79C1F5A58B54}"/>
          </ac:spMkLst>
        </pc:spChg>
        <pc:spChg chg="add del mod">
          <ac:chgData name="代數白痴 顧" userId="316db6a4f7ef8138" providerId="LiveId" clId="{3856FC4E-B98E-4AE9-9752-576D732817E8}" dt="2023-08-31T07:58:49.654" v="2633" actId="478"/>
          <ac:spMkLst>
            <pc:docMk/>
            <pc:sldMk cId="754667137" sldId="386"/>
            <ac:spMk id="57" creationId="{D970AE1E-1432-813C-A2BD-B2473BD18C11}"/>
          </ac:spMkLst>
        </pc:spChg>
        <pc:spChg chg="mod ord">
          <ac:chgData name="代數白痴 顧" userId="316db6a4f7ef8138" providerId="LiveId" clId="{3856FC4E-B98E-4AE9-9752-576D732817E8}" dt="2023-08-31T07:54:00.896" v="2520" actId="16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01:58.584" v="2656" actId="164"/>
          <ac:spMkLst>
            <pc:docMk/>
            <pc:sldMk cId="754667137" sldId="386"/>
            <ac:spMk id="68" creationId="{AFFC8F8F-577F-80DA-58C8-0886F64110EF}"/>
          </ac:spMkLst>
        </pc:spChg>
        <pc:spChg chg="mod ord">
          <ac:chgData name="代數白痴 顧" userId="316db6a4f7ef8138" providerId="LiveId" clId="{3856FC4E-B98E-4AE9-9752-576D732817E8}" dt="2023-08-31T08:04:04.639" v="2677" actId="20577"/>
          <ac:spMkLst>
            <pc:docMk/>
            <pc:sldMk cId="754667137" sldId="386"/>
            <ac:spMk id="89" creationId="{9E8FE398-ED8E-E5DE-BD50-E0471252FAF6}"/>
          </ac:spMkLst>
        </pc:spChg>
        <pc:grpChg chg="mod topLvl">
          <ac:chgData name="代數白痴 顧" userId="316db6a4f7ef8138" providerId="LiveId" clId="{3856FC4E-B98E-4AE9-9752-576D732817E8}" dt="2023-08-31T07:56:47.488" v="2609" actId="164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3856FC4E-B98E-4AE9-9752-576D732817E8}" dt="2023-08-31T07:46:54.376" v="2049" actId="478"/>
          <ac:grpSpMkLst>
            <pc:docMk/>
            <pc:sldMk cId="754667137" sldId="386"/>
            <ac:grpSpMk id="42" creationId="{657A6870-F8DC-C291-CB7D-300550EA837F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46" creationId="{6D2948CC-6914-0170-872D-C1FBE759F2E2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69" creationId="{FAC8FAB2-0F0D-7A45-9B4F-8BA9C3467511}"/>
          </ac:grpSpMkLst>
        </pc:grpChg>
        <pc:graphicFrameChg chg="del">
          <ac:chgData name="代數白痴 顧" userId="316db6a4f7ef8138" providerId="LiveId" clId="{3856FC4E-B98E-4AE9-9752-576D732817E8}" dt="2023-08-31T07:41:19.432" v="1203" actId="47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del topLvl">
          <ac:chgData name="代數白痴 顧" userId="316db6a4f7ef8138" providerId="LiveId" clId="{3856FC4E-B98E-4AE9-9752-576D732817E8}" dt="2023-08-31T07:46:54.376" v="2049" actId="478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3856FC4E-B98E-4AE9-9752-576D732817E8}" dt="2023-08-31T07:53:04.442" v="2515" actId="478"/>
          <ac:picMkLst>
            <pc:docMk/>
            <pc:sldMk cId="754667137" sldId="386"/>
            <ac:picMk id="5" creationId="{CB4813D6-3E4F-1932-0B8C-AB96F592D15F}"/>
          </ac:picMkLst>
        </pc:picChg>
        <pc:cxnChg chg="del">
          <ac:chgData name="代數白痴 顧" userId="316db6a4f7ef8138" providerId="LiveId" clId="{3856FC4E-B98E-4AE9-9752-576D732817E8}" dt="2023-08-31T07:46:15.185" v="2040" actId="478"/>
          <ac:cxnSpMkLst>
            <pc:docMk/>
            <pc:sldMk cId="754667137" sldId="386"/>
            <ac:cxnSpMk id="4" creationId="{02532AFF-DB8C-9DAA-2151-87749FDBDD4C}"/>
          </ac:cxnSpMkLst>
        </pc:cxnChg>
        <pc:cxnChg chg="del">
          <ac:chgData name="代數白痴 顧" userId="316db6a4f7ef8138" providerId="LiveId" clId="{3856FC4E-B98E-4AE9-9752-576D732817E8}" dt="2023-08-31T07:50:39.511" v="2481" actId="478"/>
          <ac:cxnSpMkLst>
            <pc:docMk/>
            <pc:sldMk cId="754667137" sldId="386"/>
            <ac:cxnSpMk id="7" creationId="{5D5AD07B-0D9A-E48D-EF2F-5496B9797BF4}"/>
          </ac:cxnSpMkLst>
        </pc:cxnChg>
        <pc:cxnChg chg="add del">
          <ac:chgData name="代數白痴 顧" userId="316db6a4f7ef8138" providerId="LiveId" clId="{3856FC4E-B98E-4AE9-9752-576D732817E8}" dt="2023-08-31T07:51:21.087" v="2491" actId="478"/>
          <ac:cxnSpMkLst>
            <pc:docMk/>
            <pc:sldMk cId="754667137" sldId="386"/>
            <ac:cxnSpMk id="11" creationId="{A9E60A7C-8450-50C2-E910-310BF4C473DF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2" creationId="{543A069F-A934-11C0-EE59-11908C74F4BC}"/>
          </ac:cxnSpMkLst>
        </pc:cxnChg>
        <pc:cxnChg chg="add del">
          <ac:chgData name="代數白痴 顧" userId="316db6a4f7ef8138" providerId="LiveId" clId="{3856FC4E-B98E-4AE9-9752-576D732817E8}" dt="2023-08-31T07:51:28.018" v="2493" actId="478"/>
          <ac:cxnSpMkLst>
            <pc:docMk/>
            <pc:sldMk cId="754667137" sldId="386"/>
            <ac:cxnSpMk id="14" creationId="{2E0D535E-8759-D17A-6959-A306398F3BBB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5" creationId="{CEFC355F-2638-F244-E5AF-A2321D71BAFD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9" creationId="{E40E67F8-F204-75D9-682C-A5B08E200AD5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0" creationId="{DE53117A-02FD-C8D1-5682-475BD65FB472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5" creationId="{BAC146E6-5741-B8A6-7A5A-557E67C0BE2E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7" creationId="{ECB4BB0F-FAB8-DFF9-7317-45CC2477B5D2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48" creationId="{34F7CA17-0DBB-0D88-F9F9-12AB3DE6F08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1" creationId="{B78F1F07-CB78-DD13-4B03-F462834E61B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3" creationId="{D4CDB659-1B44-BAC7-721F-89C4559EF5B6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9" creationId="{42A91013-FBDA-14A7-3C0A-5C270E47904E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63" creationId="{ADB2525F-2D61-9F19-4D50-A1CE75BD97E2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5" creationId="{95286DDA-3D94-356A-F100-02D31B63061F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3856FC4E-B98E-4AE9-9752-576D732817E8}" dt="2023-08-31T07:51:02.324" v="2486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">
        <pc:chgData name="代數白痴 顧" userId="316db6a4f7ef8138" providerId="LiveId" clId="{3856FC4E-B98E-4AE9-9752-576D732817E8}" dt="2023-08-31T08:11:25.935" v="2683"/>
        <pc:sldMkLst>
          <pc:docMk/>
          <pc:sldMk cId="731354489" sldId="387"/>
        </pc:sldMkLst>
        <pc:spChg chg="mod">
          <ac:chgData name="代數白痴 顧" userId="316db6a4f7ef8138" providerId="LiveId" clId="{3856FC4E-B98E-4AE9-9752-576D732817E8}" dt="2023-08-31T07:32:01.080" v="885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3856FC4E-B98E-4AE9-9752-576D732817E8}" dt="2023-08-31T07:31:27.905" v="882" actId="20577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3856FC4E-B98E-4AE9-9752-576D732817E8}" dt="2023-08-31T07:22:02.019" v="298" actId="571"/>
          <ac:spMkLst>
            <pc:docMk/>
            <pc:sldMk cId="731354489" sldId="387"/>
            <ac:spMk id="14" creationId="{BB35B5B1-E59A-51CA-B76D-F9EB31D6F118}"/>
          </ac:spMkLst>
        </pc:spChg>
        <pc:spChg chg="mod">
          <ac:chgData name="代數白痴 顧" userId="316db6a4f7ef8138" providerId="LiveId" clId="{3856FC4E-B98E-4AE9-9752-576D732817E8}" dt="2023-08-31T07:19:00.648" v="135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1" creationId="{949395A3-A68D-7C43-5026-06344DE11B8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2" creationId="{5BB65D08-6178-6747-2B47-B12B77329CA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3" creationId="{1E63A40C-56A3-6C9E-71B5-DF6D8295F2A7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7" creationId="{4A0C1AE2-1A85-087A-9B4D-6D78CAD96CB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8" creationId="{5A3473BA-7CE7-6A35-682D-CBB9D0EFE021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9" creationId="{994B316E-D340-90C6-5A90-1800C1248AE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40" creationId="{4CB3890C-C0F1-77E8-E53A-F94EF219D6BD}"/>
          </ac:spMkLst>
        </pc:spChg>
        <pc:spChg chg="add mod">
          <ac:chgData name="代數白痴 顧" userId="316db6a4f7ef8138" providerId="LiveId" clId="{3856FC4E-B98E-4AE9-9752-576D732817E8}" dt="2023-08-31T07:28:00.855" v="725" actId="1076"/>
          <ac:spMkLst>
            <pc:docMk/>
            <pc:sldMk cId="731354489" sldId="387"/>
            <ac:spMk id="41" creationId="{228AFE7E-43AE-1CF4-6A4E-889441158493}"/>
          </ac:spMkLst>
        </pc:spChg>
        <pc:spChg chg="add mod">
          <ac:chgData name="代數白痴 顧" userId="316db6a4f7ef8138" providerId="LiveId" clId="{3856FC4E-B98E-4AE9-9752-576D732817E8}" dt="2023-08-31T07:28:06.055" v="728" actId="1076"/>
          <ac:spMkLst>
            <pc:docMk/>
            <pc:sldMk cId="731354489" sldId="387"/>
            <ac:spMk id="42" creationId="{55FD2B85-CE92-3918-7E75-09D90AA20404}"/>
          </ac:spMkLst>
        </pc:spChg>
        <pc:spChg chg="add mod">
          <ac:chgData name="代數白痴 顧" userId="316db6a4f7ef8138" providerId="LiveId" clId="{3856FC4E-B98E-4AE9-9752-576D732817E8}" dt="2023-08-31T07:28:13.279" v="731" actId="1076"/>
          <ac:spMkLst>
            <pc:docMk/>
            <pc:sldMk cId="731354489" sldId="387"/>
            <ac:spMk id="43" creationId="{7DD32779-8DB9-8C1F-9C07-46D1C0918C59}"/>
          </ac:spMkLst>
        </pc:spChg>
        <pc:spChg chg="add mod">
          <ac:chgData name="代數白痴 顧" userId="316db6a4f7ef8138" providerId="LiveId" clId="{3856FC4E-B98E-4AE9-9752-576D732817E8}" dt="2023-08-31T07:28:18.575" v="734" actId="1076"/>
          <ac:spMkLst>
            <pc:docMk/>
            <pc:sldMk cId="731354489" sldId="387"/>
            <ac:spMk id="44" creationId="{E45EC70C-BB38-B6E1-ADD3-BFD8C7E4151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3" creationId="{3CC083CA-A494-41BA-3E2E-CAFC227C824A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8" creationId="{AAFDAFB2-A6D3-52AC-78E8-EBFE6B12A2FE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3856FC4E-B98E-4AE9-9752-576D732817E8}" dt="2023-08-31T07:22:38.631" v="304" actId="114"/>
          <ac:spMkLst>
            <pc:docMk/>
            <pc:sldMk cId="731354489" sldId="387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1" creationId="{A656491B-80CD-C698-A02B-F160221609E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2" creationId="{919F8878-F6A3-8C3A-AF93-2A38C0BA108F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3" creationId="{EB471426-B7C4-8B0B-DBB6-755F169B64D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4" creationId="{AEABBCAE-AB21-964F-EC80-CEFD69834060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3856FC4E-B98E-4AE9-9752-576D732817E8}" dt="2023-08-31T07:28:30.291" v="737" actId="478"/>
          <ac:grpSpMkLst>
            <pc:docMk/>
            <pc:sldMk cId="731354489" sldId="387"/>
            <ac:grpSpMk id="24" creationId="{FD8B8CBB-8095-0E13-CC70-59FDC673E8C0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6" creationId="{750D1252-A5C0-324A-EDC0-6C6BC70065B6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8" creationId="{4A9078C1-078A-4716-B6B3-4312D71FD86F}"/>
          </ac:grpSpMkLst>
        </pc:grpChg>
        <pc:graphicFrameChg chg="del">
          <ac:chgData name="代數白痴 顧" userId="316db6a4f7ef8138" providerId="LiveId" clId="{3856FC4E-B98E-4AE9-9752-576D732817E8}" dt="2023-08-31T07:19:08.102" v="136" actId="47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del mod">
          <ac:chgData name="代數白痴 顧" userId="316db6a4f7ef8138" providerId="LiveId" clId="{3856FC4E-B98E-4AE9-9752-576D732817E8}" dt="2023-08-31T07:28:25.990" v="735" actId="478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3856FC4E-B98E-4AE9-9752-576D732817E8}" dt="2023-08-31T07:28:28.414" v="736" actId="478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del topLvl">
          <ac:chgData name="代數白痴 顧" userId="316db6a4f7ef8138" providerId="LiveId" clId="{3856FC4E-B98E-4AE9-9752-576D732817E8}" dt="2023-08-31T07:28:30.291" v="737" actId="478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picChg chg="add del mod">
          <ac:chgData name="代數白痴 顧" userId="316db6a4f7ef8138" providerId="LiveId" clId="{3856FC4E-B98E-4AE9-9752-576D732817E8}" dt="2023-08-31T07:29:41.499" v="832" actId="478"/>
          <ac:picMkLst>
            <pc:docMk/>
            <pc:sldMk cId="731354489" sldId="387"/>
            <ac:picMk id="30" creationId="{5E5B74D5-647C-91D4-5F58-11D11BEE7B85}"/>
          </ac:picMkLst>
        </pc:picChg>
        <pc:picChg chg="add del mod">
          <ac:chgData name="代數白痴 顧" userId="316db6a4f7ef8138" providerId="LiveId" clId="{3856FC4E-B98E-4AE9-9752-576D732817E8}" dt="2023-08-31T07:36:49.361" v="1185" actId="478"/>
          <ac:picMkLst>
            <pc:docMk/>
            <pc:sldMk cId="731354489" sldId="387"/>
            <ac:picMk id="45" creationId="{ED1AA4CE-8E57-117C-C34B-0085A0091610}"/>
          </ac:picMkLst>
        </pc:picChg>
        <pc:inkChg chg="add">
          <ac:chgData name="代數白痴 顧" userId="316db6a4f7ef8138" providerId="LiveId" clId="{3856FC4E-B98E-4AE9-9752-576D732817E8}" dt="2023-08-31T07:39:59.178" v="1202"/>
          <ac:inkMkLst>
            <pc:docMk/>
            <pc:sldMk cId="731354489" sldId="387"/>
            <ac:inkMk id="69" creationId="{F54F9E30-A913-9315-B310-65C59347C47B}"/>
          </ac:inkMkLst>
        </pc:inkChg>
        <pc:cxnChg chg="add del">
          <ac:chgData name="代數白痴 顧" userId="316db6a4f7ef8138" providerId="LiveId" clId="{3856FC4E-B98E-4AE9-9752-576D732817E8}" dt="2023-08-31T07:22:10.755" v="301" actId="478"/>
          <ac:cxnSpMkLst>
            <pc:docMk/>
            <pc:sldMk cId="731354489" sldId="387"/>
            <ac:cxnSpMk id="3" creationId="{EA3CE176-2661-5A1A-AFCC-272EBC7D65B6}"/>
          </ac:cxnSpMkLst>
        </pc:cxnChg>
        <pc:cxnChg chg="mod">
          <ac:chgData name="代數白痴 顧" userId="316db6a4f7ef8138" providerId="LiveId" clId="{3856FC4E-B98E-4AE9-9752-576D732817E8}" dt="2023-08-31T07:37:08.183" v="1188" actId="14100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3856FC4E-B98E-4AE9-9752-576D732817E8}" dt="2023-08-31T07:33:24.391" v="1141" actId="478"/>
          <ac:cxnSpMkLst>
            <pc:docMk/>
            <pc:sldMk cId="731354489" sldId="387"/>
            <ac:cxnSpMk id="12" creationId="{2DE7F13E-0BDD-DABD-CB89-A6919DF30B87}"/>
          </ac:cxnSpMkLst>
        </pc:cxnChg>
        <pc:cxnChg chg="add del mod">
          <ac:chgData name="代數白痴 顧" userId="316db6a4f7ef8138" providerId="LiveId" clId="{3856FC4E-B98E-4AE9-9752-576D732817E8}" dt="2023-08-31T07:37:28.812" v="1190" actId="478"/>
          <ac:cxnSpMkLst>
            <pc:docMk/>
            <pc:sldMk cId="731354489" sldId="387"/>
            <ac:cxnSpMk id="13" creationId="{F82B29C3-FBFD-C644-2355-D841786E7E58}"/>
          </ac:cxnSpMkLst>
        </pc:cxnChg>
        <pc:cxnChg chg="add del mod">
          <ac:chgData name="代數白痴 顧" userId="316db6a4f7ef8138" providerId="LiveId" clId="{3856FC4E-B98E-4AE9-9752-576D732817E8}" dt="2023-08-31T07:22:02.019" v="298" actId="571"/>
          <ac:cxnSpMkLst>
            <pc:docMk/>
            <pc:sldMk cId="731354489" sldId="387"/>
            <ac:cxnSpMk id="15" creationId="{60AFCE18-3307-0C92-9E59-7BF6266E0F7E}"/>
          </ac:cxnSpMkLst>
        </pc:cxnChg>
        <pc:cxnChg chg="add mod">
          <ac:chgData name="代數白痴 顧" userId="316db6a4f7ef8138" providerId="LiveId" clId="{3856FC4E-B98E-4AE9-9752-576D732817E8}" dt="2023-08-31T07:22:59.151" v="306" actId="1582"/>
          <ac:cxnSpMkLst>
            <pc:docMk/>
            <pc:sldMk cId="731354489" sldId="387"/>
            <ac:cxnSpMk id="17" creationId="{1B107878-927A-C8BA-E3A7-C1D0312F75AC}"/>
          </ac:cxnSpMkLst>
        </pc:cxnChg>
        <pc:cxnChg chg="add mod">
          <ac:chgData name="代數白痴 顧" userId="316db6a4f7ef8138" providerId="LiveId" clId="{3856FC4E-B98E-4AE9-9752-576D732817E8}" dt="2023-08-31T07:23:12.495" v="347" actId="1038"/>
          <ac:cxnSpMkLst>
            <pc:docMk/>
            <pc:sldMk cId="731354489" sldId="387"/>
            <ac:cxnSpMk id="18" creationId="{86AA9421-82AB-2343-6F85-4FA8E7FC452C}"/>
          </ac:cxnSpMkLst>
        </pc:cxnChg>
        <pc:cxnChg chg="add mod">
          <ac:chgData name="代數白痴 顧" userId="316db6a4f7ef8138" providerId="LiveId" clId="{3856FC4E-B98E-4AE9-9752-576D732817E8}" dt="2023-08-31T07:23:20.252" v="396" actId="103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3856FC4E-B98E-4AE9-9752-576D732817E8}" dt="2023-08-31T07:33:28.497" v="1142" actId="478"/>
          <ac:cxnSpMkLst>
            <pc:docMk/>
            <pc:sldMk cId="731354489" sldId="387"/>
            <ac:cxnSpMk id="21" creationId="{237BD5B4-7FA8-0498-D2F0-98F98036FF3F}"/>
          </ac:cxnSpMkLst>
        </pc:cxnChg>
        <pc:cxnChg chg="add mod">
          <ac:chgData name="代數白痴 顧" userId="316db6a4f7ef8138" providerId="LiveId" clId="{3856FC4E-B98E-4AE9-9752-576D732817E8}" dt="2023-08-31T07:23:25.855" v="443" actId="1038"/>
          <ac:cxnSpMkLst>
            <pc:docMk/>
            <pc:sldMk cId="731354489" sldId="387"/>
            <ac:cxnSpMk id="25" creationId="{1A388EA8-9791-AB2F-30AB-04FCE294609C}"/>
          </ac:cxnSpMkLst>
        </pc:cxnChg>
        <pc:cxnChg chg="add mod">
          <ac:chgData name="代數白痴 顧" userId="316db6a4f7ef8138" providerId="LiveId" clId="{3856FC4E-B98E-4AE9-9752-576D732817E8}" dt="2023-08-31T07:23:32.068" v="497" actId="1037"/>
          <ac:cxnSpMkLst>
            <pc:docMk/>
            <pc:sldMk cId="731354489" sldId="387"/>
            <ac:cxnSpMk id="26" creationId="{CC0A77D2-F5A5-A872-1732-9B4BF07892C4}"/>
          </ac:cxnSpMkLst>
        </pc:cxnChg>
        <pc:cxnChg chg="add mod">
          <ac:chgData name="代數白痴 顧" userId="316db6a4f7ef8138" providerId="LiveId" clId="{3856FC4E-B98E-4AE9-9752-576D732817E8}" dt="2023-08-31T07:23:37.698" v="548" actId="1038"/>
          <ac:cxnSpMkLst>
            <pc:docMk/>
            <pc:sldMk cId="731354489" sldId="387"/>
            <ac:cxnSpMk id="27" creationId="{E50EB469-B627-A30D-95D1-A779D0B89A76}"/>
          </ac:cxnSpMkLst>
        </pc:cxnChg>
        <pc:cxnChg chg="add mod">
          <ac:chgData name="代數白痴 顧" userId="316db6a4f7ef8138" providerId="LiveId" clId="{3856FC4E-B98E-4AE9-9752-576D732817E8}" dt="2023-08-31T07:23:43.349" v="599" actId="1038"/>
          <ac:cxnSpMkLst>
            <pc:docMk/>
            <pc:sldMk cId="731354489" sldId="387"/>
            <ac:cxnSpMk id="28" creationId="{0C580756-148E-4D06-80FF-E0D8A64DCA6C}"/>
          </ac:cxnSpMkLst>
        </pc:cxnChg>
        <pc:cxnChg chg="add mod">
          <ac:chgData name="代數白痴 顧" userId="316db6a4f7ef8138" providerId="LiveId" clId="{3856FC4E-B98E-4AE9-9752-576D732817E8}" dt="2023-08-31T07:23:51.083" v="659" actId="1037"/>
          <ac:cxnSpMkLst>
            <pc:docMk/>
            <pc:sldMk cId="731354489" sldId="387"/>
            <ac:cxnSpMk id="29" creationId="{DE312AAB-9085-675F-4B7B-0F8BB910D007}"/>
          </ac:cxnSpMkLst>
        </pc:cxnChg>
        <pc:cxnChg chg="add mod ord">
          <ac:chgData name="代數白痴 顧" userId="316db6a4f7ef8138" providerId="LiveId" clId="{3856FC4E-B98E-4AE9-9752-576D732817E8}" dt="2023-08-31T07:27:39.649" v="720" actId="1076"/>
          <ac:cxnSpMkLst>
            <pc:docMk/>
            <pc:sldMk cId="731354489" sldId="387"/>
            <ac:cxnSpMk id="35" creationId="{BCE859DC-CEFA-E43E-9197-F1DE2F9F6810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7" creationId="{BEBB481B-EDC5-6F9C-D485-2BCEE0210E16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9" creationId="{454BE37C-44F5-AC6F-AF5C-DEA9351D00F8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0" creationId="{5EF7D277-9EB1-D83F-E1F4-76539036F0F5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1" creationId="{EA1F8AE3-3C74-0E8D-2AB4-42216B0E226F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2" creationId="{B0123CA4-0354-70B0-9BCE-BCB20BAC62CE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5" creationId="{B382BCDE-BE3B-87A9-A4F1-EEB27C982F0A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addSp delSp modSp mod modTransition">
        <pc:chgData name="代數白痴 顧" userId="316db6a4f7ef8138" providerId="LiveId" clId="{3856FC4E-B98E-4AE9-9752-576D732817E8}" dt="2023-08-31T08:23:21.305" v="3631" actId="20577"/>
        <pc:sldMkLst>
          <pc:docMk/>
          <pc:sldMk cId="3686676960" sldId="388"/>
        </pc:sldMkLst>
        <pc:spChg chg="mod">
          <ac:chgData name="代數白痴 顧" userId="316db6a4f7ef8138" providerId="LiveId" clId="{3856FC4E-B98E-4AE9-9752-576D732817E8}" dt="2023-08-31T08:22:18.452" v="3580" actId="113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23:21.305" v="3631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856FC4E-B98E-4AE9-9752-576D732817E8}" dt="2023-08-31T08:19:51.284" v="3398" actId="20577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3856FC4E-B98E-4AE9-9752-576D732817E8}" dt="2023-08-31T08:13:07.188" v="2732" actId="478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del">
          <ac:chgData name="代數白痴 顧" userId="316db6a4f7ef8138" providerId="LiveId" clId="{3856FC4E-B98E-4AE9-9752-576D732817E8}" dt="2023-08-31T08:13:08.500" v="2733" actId="478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del">
          <ac:chgData name="代數白痴 顧" userId="316db6a4f7ef8138" providerId="LiveId" clId="{3856FC4E-B98E-4AE9-9752-576D732817E8}" dt="2023-08-31T08:13:09.280" v="2734" actId="478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del">
          <ac:chgData name="代數白痴 顧" userId="316db6a4f7ef8138" providerId="LiveId" clId="{3856FC4E-B98E-4AE9-9752-576D732817E8}" dt="2023-08-31T08:20:05.505" v="3399" actId="478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del">
          <ac:chgData name="代數白痴 顧" userId="316db6a4f7ef8138" providerId="LiveId" clId="{3856FC4E-B98E-4AE9-9752-576D732817E8}" dt="2023-08-31T08:20:06.676" v="3400" actId="478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del">
          <ac:chgData name="代數白痴 顧" userId="316db6a4f7ef8138" providerId="LiveId" clId="{3856FC4E-B98E-4AE9-9752-576D732817E8}" dt="2023-08-31T08:20:07.428" v="3401" actId="478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mod">
          <ac:chgData name="代數白痴 顧" userId="316db6a4f7ef8138" providerId="LiveId" clId="{3856FC4E-B98E-4AE9-9752-576D732817E8}" dt="2023-08-31T08:18:04.726" v="3128" actId="1035"/>
          <ac:graphicFrameMkLst>
            <pc:docMk/>
            <pc:sldMk cId="3686676960" sldId="388"/>
            <ac:graphicFrameMk id="19" creationId="{726F2E65-84A0-DED8-CBF7-91DAD4F9BDD5}"/>
          </ac:graphicFrameMkLst>
        </pc:graphicFrameChg>
        <pc:graphicFrameChg chg="add mod">
          <ac:chgData name="代數白痴 顧" userId="316db6a4f7ef8138" providerId="LiveId" clId="{3856FC4E-B98E-4AE9-9752-576D732817E8}" dt="2023-08-31T08:18:32.366" v="3182" actId="1037"/>
          <ac:graphicFrameMkLst>
            <pc:docMk/>
            <pc:sldMk cId="3686676960" sldId="388"/>
            <ac:graphicFrameMk id="20" creationId="{6B50CF5C-8CB1-8367-5CD2-656BF44910B7}"/>
          </ac:graphicFrameMkLst>
        </pc:graphicFrameChg>
        <pc:graphicFrameChg chg="add mod">
          <ac:chgData name="代數白痴 顧" userId="316db6a4f7ef8138" providerId="LiveId" clId="{3856FC4E-B98E-4AE9-9752-576D732817E8}" dt="2023-08-31T08:19:00.530" v="3250" actId="1037"/>
          <ac:graphicFrameMkLst>
            <pc:docMk/>
            <pc:sldMk cId="3686676960" sldId="388"/>
            <ac:graphicFrameMk id="21" creationId="{4B8CF3C7-49E7-B05D-64EA-55F7B845A665}"/>
          </ac:graphicFrameMkLst>
        </pc:graphicFrameChg>
        <pc:graphicFrameChg chg="add mod">
          <ac:chgData name="代數白痴 顧" userId="316db6a4f7ef8138" providerId="LiveId" clId="{3856FC4E-B98E-4AE9-9752-576D732817E8}" dt="2023-08-31T08:19:37.795" v="3325" actId="1038"/>
          <ac:graphicFrameMkLst>
            <pc:docMk/>
            <pc:sldMk cId="3686676960" sldId="388"/>
            <ac:graphicFrameMk id="22" creationId="{94BDF1B1-6EB0-EFED-4564-E66EE6291478}"/>
          </ac:graphicFrameMkLst>
        </pc:graphicFrameChg>
        <pc:cxnChg chg="add mod">
          <ac:chgData name="代數白痴 顧" userId="316db6a4f7ef8138" providerId="LiveId" clId="{3856FC4E-B98E-4AE9-9752-576D732817E8}" dt="2023-08-31T08:16:01.202" v="3057" actId="1038"/>
          <ac:cxnSpMkLst>
            <pc:docMk/>
            <pc:sldMk cId="3686676960" sldId="388"/>
            <ac:cxnSpMk id="5" creationId="{4D97B9F1-F0D3-F2AE-EC07-894209E0CB1D}"/>
          </ac:cxnSpMkLst>
        </pc:cxnChg>
        <pc:cxnChg chg="del">
          <ac:chgData name="代數白痴 顧" userId="316db6a4f7ef8138" providerId="LiveId" clId="{3856FC4E-B98E-4AE9-9752-576D732817E8}" dt="2023-08-31T08:15:28.369" v="3051" actId="478"/>
          <ac:cxnSpMkLst>
            <pc:docMk/>
            <pc:sldMk cId="3686676960" sldId="388"/>
            <ac:cxnSpMk id="7" creationId="{708A4C11-633F-EE42-FB70-401DBDD82034}"/>
          </ac:cxnSpMkLst>
        </pc:cxnChg>
        <pc:cxnChg chg="add mod">
          <ac:chgData name="代數白痴 顧" userId="316db6a4f7ef8138" providerId="LiveId" clId="{3856FC4E-B98E-4AE9-9752-576D732817E8}" dt="2023-08-31T08:17:22.327" v="3112" actId="1035"/>
          <ac:cxnSpMkLst>
            <pc:docMk/>
            <pc:sldMk cId="3686676960" sldId="388"/>
            <ac:cxnSpMk id="14" creationId="{FD5B7BD6-37D1-F590-74A1-480B1D938EA9}"/>
          </ac:cxnSpMkLst>
        </pc:cxnChg>
      </pc:sldChg>
      <pc:sldChg chg="modSp mod modTransition modNotesTx">
        <pc:chgData name="代數白痴 顧" userId="316db6a4f7ef8138" providerId="LiveId" clId="{3856FC4E-B98E-4AE9-9752-576D732817E8}" dt="2023-08-31T08:11:25.935" v="2683"/>
        <pc:sldMkLst>
          <pc:docMk/>
          <pc:sldMk cId="151402070" sldId="390"/>
        </pc:sldMkLst>
        <pc:spChg chg="mod">
          <ac:chgData name="代數白痴 顧" userId="316db6a4f7ef8138" providerId="LiveId" clId="{3856FC4E-B98E-4AE9-9752-576D732817E8}" dt="2023-08-31T07:09:35.875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3856FC4E-B98E-4AE9-9752-576D732817E8}" dt="2023-08-31T08:41:58.144" v="4467" actId="164"/>
        <pc:sldMkLst>
          <pc:docMk/>
          <pc:sldMk cId="3878279706" sldId="391"/>
        </pc:sldMkLst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6" creationId="{A3EF502E-F5C4-413C-AFDD-06B7D6CFAEA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8" creationId="{B7080E07-AD10-810E-BE74-3E3D9DFEAA34}"/>
          </ac:spMkLst>
        </pc:spChg>
        <pc:spChg chg="mod">
          <ac:chgData name="代數白痴 顧" userId="316db6a4f7ef8138" providerId="LiveId" clId="{3856FC4E-B98E-4AE9-9752-576D732817E8}" dt="2023-08-31T08:38:42.728" v="43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10" creationId="{3DE5A842-2134-9639-2AC0-310AE1A246E8}"/>
          </ac:spMkLst>
        </pc:spChg>
        <pc:spChg chg="mod">
          <ac:chgData name="代數白痴 顧" userId="316db6a4f7ef8138" providerId="LiveId" clId="{3856FC4E-B98E-4AE9-9752-576D732817E8}" dt="2023-08-31T08:24:04.823" v="3666" actId="20577"/>
          <ac:spMkLst>
            <pc:docMk/>
            <pc:sldMk cId="3878279706" sldId="391"/>
            <ac:spMk id="23" creationId="{00000000-0000-0000-0000-000000000000}"/>
          </ac:spMkLst>
        </pc:spChg>
        <pc:spChg chg="add mod ord">
          <ac:chgData name="代數白痴 顧" userId="316db6a4f7ef8138" providerId="LiveId" clId="{3856FC4E-B98E-4AE9-9752-576D732817E8}" dt="2023-08-31T08:32:06.214" v="4003" actId="1038"/>
          <ac:spMkLst>
            <pc:docMk/>
            <pc:sldMk cId="3878279706" sldId="391"/>
            <ac:spMk id="37" creationId="{862F9F54-83D3-D86B-73F2-49F3515F2EE9}"/>
          </ac:spMkLst>
        </pc:spChg>
        <pc:spChg chg="add mod">
          <ac:chgData name="代數白痴 顧" userId="316db6a4f7ef8138" providerId="LiveId" clId="{3856FC4E-B98E-4AE9-9752-576D732817E8}" dt="2023-08-31T08:32:35.586" v="4013" actId="1076"/>
          <ac:spMkLst>
            <pc:docMk/>
            <pc:sldMk cId="3878279706" sldId="391"/>
            <ac:spMk id="38" creationId="{777648C4-CBDD-4851-BFF8-23D77340D413}"/>
          </ac:spMkLst>
        </pc:spChg>
        <pc:spChg chg="add mod">
          <ac:chgData name="代數白痴 顧" userId="316db6a4f7ef8138" providerId="LiveId" clId="{3856FC4E-B98E-4AE9-9752-576D732817E8}" dt="2023-08-31T08:32:41.763" v="4017" actId="1076"/>
          <ac:spMkLst>
            <pc:docMk/>
            <pc:sldMk cId="3878279706" sldId="391"/>
            <ac:spMk id="39" creationId="{64B45EE5-10B9-176B-64E6-CC2AEFEB10C5}"/>
          </ac:spMkLst>
        </pc:spChg>
        <pc:spChg chg="add mod">
          <ac:chgData name="代數白痴 顧" userId="316db6a4f7ef8138" providerId="LiveId" clId="{3856FC4E-B98E-4AE9-9752-576D732817E8}" dt="2023-08-31T08:32:51.833" v="4020" actId="1076"/>
          <ac:spMkLst>
            <pc:docMk/>
            <pc:sldMk cId="3878279706" sldId="391"/>
            <ac:spMk id="40" creationId="{6A3739CB-97F9-2DBD-80E4-111BDC996E13}"/>
          </ac:spMkLst>
        </pc:spChg>
        <pc:spChg chg="add mod">
          <ac:chgData name="代數白痴 顧" userId="316db6a4f7ef8138" providerId="LiveId" clId="{3856FC4E-B98E-4AE9-9752-576D732817E8}" dt="2023-08-31T08:33:05.675" v="4028" actId="1038"/>
          <ac:spMkLst>
            <pc:docMk/>
            <pc:sldMk cId="3878279706" sldId="391"/>
            <ac:spMk id="41" creationId="{8A0A87A7-99F5-6747-97D7-8BB8BAE61460}"/>
          </ac:spMkLst>
        </pc:spChg>
        <pc:spChg chg="add mod">
          <ac:chgData name="代數白痴 顧" userId="316db6a4f7ef8138" providerId="LiveId" clId="{3856FC4E-B98E-4AE9-9752-576D732817E8}" dt="2023-08-31T08:33:18.489" v="4033" actId="1076"/>
          <ac:spMkLst>
            <pc:docMk/>
            <pc:sldMk cId="3878279706" sldId="391"/>
            <ac:spMk id="42" creationId="{9DA7DC3B-34C3-97EF-B242-01EFAEA5727A}"/>
          </ac:spMkLst>
        </pc:spChg>
        <pc:spChg chg="add mod">
          <ac:chgData name="代數白痴 顧" userId="316db6a4f7ef8138" providerId="LiveId" clId="{3856FC4E-B98E-4AE9-9752-576D732817E8}" dt="2023-08-31T08:33:30.469" v="4043" actId="1038"/>
          <ac:spMkLst>
            <pc:docMk/>
            <pc:sldMk cId="3878279706" sldId="391"/>
            <ac:spMk id="43" creationId="{E281B820-A570-0E31-3D9A-85DDC357478B}"/>
          </ac:spMkLst>
        </pc:spChg>
        <pc:spChg chg="add mod">
          <ac:chgData name="代數白痴 顧" userId="316db6a4f7ef8138" providerId="LiveId" clId="{3856FC4E-B98E-4AE9-9752-576D732817E8}" dt="2023-08-31T08:33:46.286" v="4058" actId="1035"/>
          <ac:spMkLst>
            <pc:docMk/>
            <pc:sldMk cId="3878279706" sldId="391"/>
            <ac:spMk id="44" creationId="{FACF0C85-6557-C798-0623-94DC9BB09636}"/>
          </ac:spMkLst>
        </pc:spChg>
        <pc:spChg chg="mod">
          <ac:chgData name="代數白痴 顧" userId="316db6a4f7ef8138" providerId="LiveId" clId="{3856FC4E-B98E-4AE9-9752-576D732817E8}" dt="2023-08-31T08:28:33.472" v="3952" actId="20577"/>
          <ac:spMkLst>
            <pc:docMk/>
            <pc:sldMk cId="3878279706" sldId="391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3" creationId="{B206B97D-59FF-7A9B-86DE-BBE609423E2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4" creationId="{D0AFF05A-22C8-05D7-2DC0-F14E5B85A27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5" creationId="{609DEE1E-FB5B-DD37-08C6-90DE5C7FEC03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8" creationId="{46025E8E-9EFE-D82E-6668-AFD2287844C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9" creationId="{575671E8-F779-5A73-1DB1-3C67B15E753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70" creationId="{80132F45-6D1D-BBDF-C80B-D5CEF4914C82}"/>
          </ac:spMkLst>
        </pc:spChg>
        <pc:grpChg chg="mod topLvl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3" creationId="{B7912554-F7C1-5852-8AB5-6489B5423E94}"/>
          </ac:grpSpMkLst>
        </pc:grpChg>
        <pc:grpChg chg="del">
          <ac:chgData name="代數白痴 顧" userId="316db6a4f7ef8138" providerId="LiveId" clId="{3856FC4E-B98E-4AE9-9752-576D732817E8}" dt="2023-08-31T08:34:05.422" v="4061" actId="165"/>
          <ac:grpSpMkLst>
            <pc:docMk/>
            <pc:sldMk cId="3878279706" sldId="391"/>
            <ac:grpSpMk id="22" creationId="{16BAD442-6B6F-BACC-C34E-84F26CFBAF02}"/>
          </ac:grpSpMkLst>
        </pc:grpChg>
        <pc:grpChg chg="add mod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71" creationId="{DF229E06-BB3B-7FB1-4813-F4B8636432B4}"/>
          </ac:grpSpMkLst>
        </pc:grp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mod topLvl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">
          <ac:chgData name="代數白痴 顧" userId="316db6a4f7ef8138" providerId="LiveId" clId="{3856FC4E-B98E-4AE9-9752-576D732817E8}" dt="2023-08-31T08:34:01.824" v="4060" actId="478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3856FC4E-B98E-4AE9-9752-576D732817E8}" dt="2023-08-31T08:33:57.894" v="4059" actId="478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49" creationId="{BB78D908-BC17-1D21-4A0A-F5BE5D68126A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0" creationId="{EA733B3D-3322-A9B3-D75B-D8C7F6361C23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1" creationId="{0805FC6F-4327-5269-B1FE-E3F55625B13E}"/>
          </ac:graphicFrameMkLst>
        </pc:graphicFrameChg>
        <pc:picChg chg="add del mod">
          <ac:chgData name="代數白痴 顧" userId="316db6a4f7ef8138" providerId="LiveId" clId="{3856FC4E-B98E-4AE9-9752-576D732817E8}" dt="2023-08-31T08:30:37.547" v="3984" actId="478"/>
          <ac:picMkLst>
            <pc:docMk/>
            <pc:sldMk cId="3878279706" sldId="391"/>
            <ac:picMk id="20" creationId="{6F0DA2EC-48F4-F463-C3D3-6F30F3E24628}"/>
          </ac:picMkLst>
        </pc:picChg>
        <pc:picChg chg="add del mod">
          <ac:chgData name="代數白痴 顧" userId="316db6a4f7ef8138" providerId="LiveId" clId="{3856FC4E-B98E-4AE9-9752-576D732817E8}" dt="2023-08-31T08:41:48.024" v="4466" actId="478"/>
          <ac:picMkLst>
            <pc:docMk/>
            <pc:sldMk cId="3878279706" sldId="391"/>
            <ac:picMk id="53" creationId="{A27DF50E-2996-F07B-390A-2039475FF5CA}"/>
          </ac:picMkLst>
        </pc:picChg>
        <pc:cxnChg chg="mod">
          <ac:chgData name="代數白痴 顧" userId="316db6a4f7ef8138" providerId="LiveId" clId="{3856FC4E-B98E-4AE9-9752-576D732817E8}" dt="2023-08-31T08:39:08.945" v="4416" actId="14100"/>
          <ac:cxnSpMkLst>
            <pc:docMk/>
            <pc:sldMk cId="3878279706" sldId="391"/>
            <ac:cxnSpMk id="4" creationId="{83F64235-E818-7663-F7B2-DBAE45A493C5}"/>
          </ac:cxnSpMkLst>
        </pc:cxnChg>
        <pc:cxnChg chg="del">
          <ac:chgData name="代數白痴 顧" userId="316db6a4f7ef8138" providerId="LiveId" clId="{3856FC4E-B98E-4AE9-9752-576D732817E8}" dt="2023-08-31T08:26:51.365" v="3890" actId="478"/>
          <ac:cxnSpMkLst>
            <pc:docMk/>
            <pc:sldMk cId="3878279706" sldId="391"/>
            <ac:cxnSpMk id="11" creationId="{F8ECAA13-7598-52F0-1CC5-AC60B3617B03}"/>
          </ac:cxnSpMkLst>
        </pc:cxnChg>
        <pc:cxnChg chg="add mod">
          <ac:chgData name="代數白痴 顧" userId="316db6a4f7ef8138" providerId="LiveId" clId="{3856FC4E-B98E-4AE9-9752-576D732817E8}" dt="2023-08-31T08:27:51.790" v="3901" actId="692"/>
          <ac:cxnSpMkLst>
            <pc:docMk/>
            <pc:sldMk cId="3878279706" sldId="391"/>
            <ac:cxnSpMk id="12" creationId="{68096675-69AA-D9E9-98C3-8AF9F7423925}"/>
          </ac:cxnSpMkLst>
        </pc:cxnChg>
        <pc:cxnChg chg="add del mod">
          <ac:chgData name="代數白痴 顧" userId="316db6a4f7ef8138" providerId="LiveId" clId="{3856FC4E-B98E-4AE9-9752-576D732817E8}" dt="2023-08-31T08:27:54.215" v="3902" actId="478"/>
          <ac:cxnSpMkLst>
            <pc:docMk/>
            <pc:sldMk cId="3878279706" sldId="391"/>
            <ac:cxnSpMk id="15" creationId="{13E38DC0-642B-35CD-DCAE-267C00D11DF9}"/>
          </ac:cxnSpMkLst>
        </pc:cxnChg>
        <pc:cxnChg chg="del">
          <ac:chgData name="代數白痴 顧" userId="316db6a4f7ef8138" providerId="LiveId" clId="{3856FC4E-B98E-4AE9-9752-576D732817E8}" dt="2023-08-31T08:39:03.584" v="4415" actId="478"/>
          <ac:cxnSpMkLst>
            <pc:docMk/>
            <pc:sldMk cId="3878279706" sldId="391"/>
            <ac:cxnSpMk id="16" creationId="{FFF53457-B98E-3AFB-C4B2-6499CF557CF7}"/>
          </ac:cxnSpMkLst>
        </pc:cxnChg>
        <pc:cxnChg chg="add mod">
          <ac:chgData name="代數白痴 顧" userId="316db6a4f7ef8138" providerId="LiveId" clId="{3856FC4E-B98E-4AE9-9752-576D732817E8}" dt="2023-08-31T08:28:02.266" v="3942" actId="1038"/>
          <ac:cxnSpMkLst>
            <pc:docMk/>
            <pc:sldMk cId="3878279706" sldId="391"/>
            <ac:cxnSpMk id="18" creationId="{FE1CAECD-D69D-B533-27E3-D8FA3A145FE5}"/>
          </ac:cxnSpMkLst>
        </pc:cxnChg>
        <pc:cxnChg chg="add mod">
          <ac:chgData name="代數白痴 顧" userId="316db6a4f7ef8138" providerId="LiveId" clId="{3856FC4E-B98E-4AE9-9752-576D732817E8}" dt="2023-08-31T08:28:22.153" v="3950" actId="1038"/>
          <ac:cxnSpMkLst>
            <pc:docMk/>
            <pc:sldMk cId="3878279706" sldId="391"/>
            <ac:cxnSpMk id="19" creationId="{D2CF4DE7-ABA1-AB14-C47B-4BE19BF35003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5" creationId="{2C03656B-59F5-D060-2AF3-2730ADCEEB59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7" creationId="{4C381C8F-5BDF-A73F-F7DF-B7AC5CBF444D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29" creationId="{A16FD2AF-86A1-535D-4348-73D60877E31F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32" creationId="{F52DF7B7-0F9D-D597-5D1E-42638D53CB7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6" creationId="{1C6CD1EB-04BB-7EDD-96A9-52984FEA85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7" creationId="{6FC17BA4-0E99-08B6-EDFE-874D8436B5EA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8" creationId="{9F4D12BC-6757-1CDF-FE4B-8935DC5184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5" creationId="{8AF05C21-AB5F-88D8-DFD3-D4F405697F5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7" creationId="{C4839615-FF1C-B6E1-725B-6128E7FE5332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9" creationId="{2A126D02-9562-8A8B-921B-E429165777A9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62" creationId="{485408FC-2818-93D6-3D07-299056613B39}"/>
          </ac:cxnSpMkLst>
        </pc:cxn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7-09T02:32:24.3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241 4902 568 0,'0'0'0'0,"0"0"0"0,0 0 127 15,0 0 248-15,0 0-268 16,0 0-14-16,0 0-10 0,0 0-5 16,0-10-6-16,0 10-1 0,-2 0-9 15,2 0-17-15,0 0-16 0,0 0 3 16,0 0-1-16,0 0 0 0,0 0 1 16,0 0 1-16,5 0-5 15,3 1 3-15,-2-1-14 0,6 1-6 16,3 3 5-16,-3-3-4 0,5 0-6 15,1-1 6-15,5 3-5 0,0-3-8 16,-2 0 2-16,-5 1 9 0,1-1-14 16,-3 1 8-16,1-1-2 0,3 1-4 15,3 2 3-15,-3-3 2 16,3 1-6-16,0 0 6 0,2-2 1 16,-1 1-6-16,3 1 3 0,2 0 1 15,-2-1-4-15,4 4 3 0,0-3 0 16,2 0-2-16,0 3 0 0,2-2 4 15,-2 2-6-15,2 0 5 16,-2-1-2-16,-2 1 0 0,0-1 0 16,-2 1 2-16,2 0-3 0,-5-1-4 15,1 0 5-15,-2-2 0 0,2 0-1 16,-5 0 0-16,3-1-3 0,0-1 4 16,0 1 0-16,-5 0 0 15,3 0-3-15,-3 0 5 0,3 0-4 16,0 0 1-16,-1 0 0 0,1 0-7 15,-4 0 9-15,1 0-2 0,-1 0-8 16,3 0 11-16,1 2-3 0,-4-2-6 16,5 1 9-16,-1 1-2 0,2-1 0 15,-7 0-3-15,3-1 5 16,0 0-4-16,-5 1 2 0,5-1 2 16,-3 1-4-16,3 0 2 0,-5-1 2 15,5 0-4-15,-1 0 3 0,3 0 0 16,0 0-2-16,-1 0 0 0,1-1 3 15,0-1-4-15,-3 1 3 16,1-2 1-16,2 1-4 0,-3 1 4 16,1-1 1-16,2 1-5 0,1-1 4 15,-7 1 2-15,5-1-6 0,-3 0 3 16,2 0 4-16,1-1-10 16,1 2 9-16,-5 0-3 0,3-1-2 15,2 2 2-15,2-1 1 0,-1 1-4 16,3 0 1-16,0-3 5 0,2 3-7 15,0-4 6-15,-3 1 8 0,3 0-12 16,2 0 2-16,-4-1 11 0,4 2-13 16,-2-3 2-16,-2 1 12 15,-1 2-13-15,-1 1 0 0,-2 0 5 16,-3 1-5-16,-1 0 0 0,-7 0 0 16,3 2 0-16,-5 0 0 0,0 0 0 15,1 0 0-15,-3 1 0 0,2-1 0 16,2-1 0-16,-6 2 0 0,3-2 0 15,-5-1 0-15,0 1 0 16,4-1 0-16,-6 0 0 0,0 0-56 16,-8-4-46-16,-3 0-238 0,1-6-367 15</inkml:trace>
  <inkml:trace contextRef="#ctx0" brushRef="#br0" timeOffset="2076.07">16568 5045 494 0,'0'0'0'0,"0"0"400"0,0 0-214 15,0 0-52-15,0 0-48 16,0 0-14-16,0 0-4 0,0 0-2 16,2 1 15-16,8-4-17 0,-1 2-16 15,3 1-4-15,-2 0 2 0,13 0-9 16,0 0-7-16,2 0-8 0,10 1-1 16,0 1-6-16,6-1-6 15,7-2 4-15,4 1-2 0,1-3-7 16,1-1 5-16,2 1-1 0,-7-1-12 15,1 1 8-15,-4 0-2 0,-1 2-4 16,5 0 4-16,-3-1 6 0,3-1-10 16,-3 2 4-16,-1 0 12 15,-1-1-11-15,1 2 4 0,1 0-1 16,-1-1-8-16,1 1 4 0,-1 0 4 16,-1 0-9-16,1 4 3 0,-5-1 3 15,-4 1-6-15,0 1 6 0,-1-2-2 16,-3 2-2-16,4 0 1 15,-6-2 2-15,6 0-4 0,-4 1 4 16,2-3 0-16,-2 1-4 0,5-1 1 16,1-1 3-16,-4 0-4 0,6 0 3 15,-3 0 3-15,-3-1-8 0,2 1 6 16,-4-1 0-16,2-3-4 0,-6 3 1 16,-2 0 4-16,4 0-6 15,-4 0 4-15,2 0 1 0,2-1-4 16,0 1 4-16,-2 1-1 0,6 0-2 15,-4 0 0-15,6 0 0 0,-6 0-4 16,0 0 7-16,0 0-2 0,-2 1 0 16,2 2 0-16,-2-2-1 15,0 0-2-15,0 1 5 0,2-2 1 16,0 0-6-16,4 2 3 0,-4-2 2 16,-2 0-4-16,6 0 3 0,-6 0 2 15,6-2-6-15,-6 2 5 0,0 0-2 16,4 0 0-16,-4-2 0 15,0 0 5-15,4-1-8 0,-4 2 6 16,0-2 2-16,4 0-7 0,-4 1 3 16,-2-2 3-16,-2 2-8 0,6 1 5 15,-7-2 1-15,1 3-4 0,0-3 4 16,0 2-2-16,-2 0 0 16,1 0-2-16,-3 0 2 0,4 0 0 15,-2-1-1-15,6 2 1 0,0 0 0 16,2 0-16-16,0 0 5 0,2-2-18 15,-2 1-5-15,2-4-50 0,-11 0-194 16,-11-7-117-16</inkml:trace>
  <inkml:trace contextRef="#ctx0" brushRef="#br0" timeOffset="2911.31">21488 5346 798 0,'-2'0'0'0,"0"0"351"0,2-1-200 15,0 1-52-15,4 3-3 0,8 1 23 16,9 2-28-16,6-6-27 0,12 0-14 15,13-1-17-15,5-2-5 0,1-2-14 16,-4 0-8-16,-8 0-1 0,-13 1-10 16,-6 4-20-16,-15-1-10 15,-2 1-35-15,-4 0-11 0,-3 2-40 16,-3 2-28-16,-5-1-9 0,-7 2-64 16,-2 1-142-16,-9 0 22 0</inkml:trace>
  <inkml:trace contextRef="#ctx0" brushRef="#br0" timeOffset="3081.72">21519 5496 764 0,'0'0'0'0,"0"0"421"0,0 0-307 15,0 0-22-15,0 0 28 0,0 0-13 16,70 17-32-16,-20-21-26 16,7 0-29-16,6 0-10 0,1 1-9 15,-13 3-2-15,-7 0-85 0,-11 0-84 16,-8 3-29-16,-3-3-144 0,-5 0-450 15</inkml:trace>
  <inkml:trace contextRef="#ctx0" brushRef="#br0" timeOffset="12821.45">5687 8661 544 0,'0'0'0'0,"0"0"317"16,0 0-194-16,0 0 9 0,-17-14-40 15,17 10-24-15,0 0-2 0,2-1-18 16,6-1-9-16,1 2-3 0,-3 0-13 16,10 1 1-16,-5 1 8 15,5 2-5-15,1 0 0 0,-3 2 5 16,3 4-14-16,-3 2-10 0,-3 2 3 15,-1 2-7-15,-6 0-1 0,0 4 6 16,-4 2-1-16,0 3 2 0,-4 1 4 16,-8 2-5-16,1 3-2 15,-5 0 2-15,-3-1-6 0,7-4-2 16,-3-2 5-16,3-4-4 0,4-5-1 16,4-5 4-16,-1-2-3 0,3-3-4 15,2-1 4-15,0 0 0 0,0 0-2 16,5-2-6-16,1-1 7 15,2 1 7-15,4 1 3 0,7 0-3 16,0-1-3-16,-3 2 8 0,3 0-7 16,-3 2-4-16,3 2 3 0,-9 0-3 15,3 1-4-15,-7-2 4 0,-2-3-1 16,-2 0-1-16,0 0-6 0,2 0-12 16,-2 0-15-16,0-3-23 0,0-8-27 15,0 0-20-15,1-3-55 16,1-5-30-16,4 2-44 0,-2-3-181 15</inkml:trace>
  <inkml:trace contextRef="#ctx0" brushRef="#br0" timeOffset="13043.34">6094 8601 870 0,'0'0'0'0,"0"0"308"15,0 0-200-15,0 0 8 0,0 0-35 16,0 0-26-16,0 0-15 0,-15 76-11 15,9-52-7-15,-4 3-16 16,4-2-6-16,-3-1 0 0,-1-2 5 16,6-4-5-16,-2-4-67 0,0-3 16 15,6-5-8-15,-5-3-43 0,5-3-16 16,-2 0-19-16,0-7-73 16,0-4-38-16,0-1 67 0,-2-1-116 15</inkml:trace>
  <inkml:trace contextRef="#ctx0" brushRef="#br0" timeOffset="13170.4">5972 8681 510 0,'0'0'0'16,"0"0"416"-16,0 0-263 0,0 0 5 16,0 0-46-16,0 0-15 15,0 0-8-15,68 51-22 0,-49-32-22 16,1 0-16-16,-1-3-19 0,-2-1-11 16,-5-4-18-16,7-2-52 0,-9-4-27 15,2 0-66-15,-6-1-61 16,3-4-138-16</inkml:trace>
  <inkml:trace contextRef="#ctx0" brushRef="#br0" timeOffset="13342.85">6358 8718 1023 0,'0'0'0'16,"0"0"330"-16,0 0-278 0,79-11-12 15,-52 7-33-15,-2-2-9 0,2 1-18 16,2 0-101-16,-11 3-66 0,-3 0-163 16,-7 2-54-16</inkml:trace>
  <inkml:trace contextRef="#ctx0" brushRef="#br0" timeOffset="13744.54">6423 8839 1056 0,'0'0'0'16,"0"0"271"-16,0 0-193 0,0 0 4 16,0 0-28-16,0 0-21 0,76-8-9 15,-64 8-17-15,3 0-1 0,-9 8-3 16,-2 4-2-16,-4 6 5 0,0 1-3 16,0 2-2-16,-4 0 4 15,-10-4-3-15,1-1-3 0,-1-4 2 16,5-2 5-16,3-3-7 0,2-3 2 15,2-3 2-15,2-1-4 0,6 0-8 16,0-3 9-16,5-1 0 0,5-3 0 16,-1 4 1-16,-3-2-1 15,3 4 0-15,1 1 1 0,-5 0-2 16,3 6 2-16,-4 3 6 0,1 0-6 16,-7 3 6-16,-4 2 1 0,0-3-2 15,-4 4 10-15,-9-1-4 0,5 1-8 16,-6 2 1-16,-3-3-5 0,1 0 0 15,-3-4-37-15,-2-3-15 16,3-6-22-16,-1-1-38 0,5-9-41 16,1-6-78-16,-3-5-221 0</inkml:trace>
  <inkml:trace contextRef="#ctx0" brushRef="#br0" timeOffset="14093.14">6373 8299 1092 0,'0'0'0'0,"0"0"275"0,0 0-207 16,0 0 20-16,0 0-24 0,68-14-26 15,-51 21-13-15,1 1-16 0,-5 0-6 16,-1 2 2-16,-4-2-2 0,-4 2-3 15,-1 1 0-15,-3 2 8 16,-5 1-6-16,-3 2 5 0,-6-3-1 16,1 3 6-16,1-2 3 0,-5-3 3 15,9-1 3-15,-2-6 6 0,4-1-6 16,3-2-6-16,3 0-1 16,0-1-10-16,5 0-8 0,9 0 4 0,3-1 4 15,3-3-5-15,-3-3 2 16,12 2 0-16,-4-2-1 0,-1 3-75 15,1 0 15-15,-4-1-45 0,-3 5-22 16,-7 0-26-16,1 0-64 0,-8 2-153 16,-2 1-79-16</inkml:trace>
  <inkml:trace contextRef="#ctx0" brushRef="#br0" timeOffset="18864.2">8093 9456 610 0,'0'0'0'0,"0"0"313"0,0 0-207 16,0 0-18-16,0 0 7 15,0 0-23-15,0 0-17 0,0 0-25 16,-37-46-15-16,47 35-3 0,-2 2 5 15,5-2 7-15,-5 5-10 0,6 0 7 16,-3 2 4-16,3 4-8 0,-6 0 0 16,5 2-2-16,-5 7-6 15,0 2 4-15,-1 5 8 0,-5 2-12 16,-2 5 3-16,0 0 3 0,-13 3-8 16,5 3 0-16,-11 2 3 0,1 5-11 15,-3-1 1-15,-2 1 0 0,1-1 4 16,-1-5-4-16,4-6 0 15,1-3 2-15,3-7-1 0,9-7 5 16,4-2-8-16,2-5 4 0,2 1 20 16,4-1-32-16,13 0 20 0,1-3 13 15,7-6-17-15,0 3-3 0,6-3 3 16,-6 5-6-16,-4 0 0 16,-5 4 0-16,-7 0 3 0,-1 0-4 0,-6 0 2 15,0 0-2-15,-4 0-23 16,0 0 2-16,2 0-15 0,-2 0-22 15,0 0 5-15,3-8-21 0,1-3-62 16,4-5-30-16,-4 1-45 0,2-5-176 16</inkml:trace>
  <inkml:trace contextRef="#ctx0" brushRef="#br0" timeOffset="19048.49">8390 9469 740 0,'0'0'0'15,"0"0"374"-15,0 0-287 16,0 0 0-16,0 0 18 0,0 0-42 16,-33 77-27-16,23-56-5 0,4 1-11 15,-2-1-15-15,-3 1-2 0,3-2 3 16,-2-2-12-16,3-6-32 16,5 0-5-16,-2-6-39 0,2-3-40 15,2-1-16-15,-2-2-14 0,0-2-106 16,-2-7 20-16,2-2-59 0</inkml:trace>
  <inkml:trace contextRef="#ctx0" brushRef="#br0" timeOffset="19236.81">8258 9544 639 0,'0'0'0'16,"0"0"361"-16,0 0-219 0,0 0-21 16,37 62-19-16,-22-40-38 0,-5 1-29 15,7-4-11-15,-5-3-11 0,5-5-11 16,1-2-3-16,-1-3-13 15,-7-2-29-15,3-3-44 0,-5-1-16 16,-4-1-61-16,0-5-122 0,0-6-37 16</inkml:trace>
  <inkml:trace contextRef="#ctx0" brushRef="#br0" timeOffset="19392.47">8492 9535 865 0,'0'0'0'0,"0"0"373"15,60-14-264-15,-27 10-27 0,-2 1-40 16,8-4-24-16,-6 3-16 0,0 3-4 16,-10 1-32-16,-11 0-45 15,3 5-57-15,-9 1-40 0,-4-2-91 16,-2 0 103-16</inkml:trace>
  <inkml:trace contextRef="#ctx0" brushRef="#br0" timeOffset="19732.7">8593 9653 1046 0,'0'0'0'0,"0"0"287"0,0 0-208 15,0 0-12-15,0 0-22 0,68-24-25 16,-47 21-16-16,0 3 0 0,-7 0 2 16,-6 9-8-16,-4 1 4 15,-4 5 2-15,0 1-8 0,-2 2 0 16,-6 0 5-16,-4 3-2 0,1-2-8 15,-3-2 14-15,4-4-7 0,-1-6 1 16,9-2 2-16,0-4 1 0,2-1-6 16,0 0 4-16,6-5 0 15,5-2-9-15,3 3 9 0,3-4 3 16,-1 4-5-16,-3 1 4 0,3 3-3 16,-1 0 0-16,-5 4 2 0,4 6-1 15,-7 2-1-15,-3 3 2 0,-4-1 3 16,-2 4-6-16,-5 1 4 0,-5-3 1 15,0-1-3-15,-5-2 0 16,5-6 0-16,-1-2-44 0,-1-3-11 16,1-4-59-16,1-10-106 0,2-7-95 15,-5-9-173-15</inkml:trace>
  <inkml:trace contextRef="#ctx0" brushRef="#br0" timeOffset="20095.65">8601 9115 1104 0,'0'0'0'0,"0"0"196"15,0 0-134-15,0 0 8 0,0 0-21 16,0 0-22-16,0 0-12 0,60-4-13 15,-51 12 1-15,-5 2 3 16,-2 3-6-16,-2 1 0 0,-2 1 0 16,-9 2 4-16,3 1-4 0,-9-1 0 15,7 0 4-15,-6-3-3 0,-1-1 5 16,7-3-3-16,-1-3 18 0,7-3 7 16,2-3-2-16,2-1 0 15,0 0-14-15,6 0-22 0,11-3 14 16,2-6 3-16,3-1-14 0,7-1-81 15,6-1-17-15,-6 3-96 0,-2 2-275 16</inkml:trace>
  <inkml:trace contextRef="#ctx0" brushRef="#br0" timeOffset="20999.45">9106 9473 1000 0,'0'0'0'16,"0"0"282"-16,0 0-213 0,0 0 3 15,-44 64-36-15,32-43-26 16,2 4-9-16,-5-2-2 0,5-3-12 16,-1-2-17-16,3-5-32 0,4-6-19 15,-2-1-40-15,2-6-46 0,0 0-83 16,1-9-4-16</inkml:trace>
  <inkml:trace contextRef="#ctx0" brushRef="#br0" timeOffset="21151.39">8942 9498 760 0,'0'0'0'0,"0"0"394"16,0 0-277-16,0 0-27 0,0 0-10 16,0 0-39-16,73 45-31 15,-61-32-9-15,7 0-2 0,-3-3-125 16,-5-2-86-16,3-5-146 0,-10-3-219 16</inkml:trace>
  <inkml:trace contextRef="#ctx0" brushRef="#br0" timeOffset="21352.79">9273 9488 1044 0,'0'0'0'0,"0"0"328"15,0 0-223-15,77-12-25 0,-48 9 2 16,2-2-61-16,8 3-19 0,0-2-4 15,-6 0-97-15,-8 4 2 0,-4 0-107 16,-15 2-61-16,-6 3-194 0</inkml:trace>
  <inkml:trace contextRef="#ctx0" brushRef="#br0" timeOffset="21710.46">9374 9624 1198 0,'0'0'0'16,"0"0"177"-16,0 0-130 0,0 0 19 16,0 0-17-16,0 0-29 0,75 1-11 15,-63 8-8-15,-4 1-2 0,-8 6-17 16,0 0 10-16,-2 2-5 0,-8 0 9 16,2 1-8-16,-3-3 5 15,3-4 10-15,0-6-3 0,2-2 0 16,6-3 0-16,0-1 13 0,6-2-16 15,2-4 6-15,0-3 0 0,7 2-5 16,-1-4 4-16,-3 5-1 0,5 2-6 16,-5 3 10-16,1 1-7 0,-6 5-1 15,5 2 6-15,-7 4-1 0,-4 2-3 16,0 3 2-16,-7 2 4 16,-3-1-5-16,-4 1 0 0,-1-4 2 15,-1-3-25-15,-3-4-38 0,5-7-61 16,-3-1-93-16,1-11-85 0,3-6-142 15</inkml:trace>
  <inkml:trace contextRef="#ctx0" brushRef="#br0" timeOffset="21966.2">9379 9053 1348 0,'0'0'0'0,"0"0"219"16,0 0-133-16,0 0-13 0,0 0-31 16,0 0-28-16,59-7-13 0,-52 13-2 15,-7 6 0-15,-2 4 0 16,-9 5-16-16,1 6 7 0,-5-1 0 16,-3 1 5-16,8-3 10 0,-3-6-3 15,9-3-2-15,4-4 38 16,2-7-24-16,8-1-1 0,1-3 9 0,7-2-14 15,5-6-7-15,2-5 6 16,0-2-14-16,-1 0-171 0,-3 0-33 16,0 4-161-16</inkml:trace>
  <inkml:trace contextRef="#ctx0" brushRef="#br0" timeOffset="22844.37">8678 8545 721 0,'0'0'0'0,"0"0"439"15,0 0-298-15,0 0 0 0,0 0-67 16,0 0-44-16,0 0 0 16,0 0-2-16,8 72-12 0,-6-53-13 0,8-1 4 15,-3-2-6-15,-5-3-2 16,6-1-24-16,-4-2-16 0,-2-5-24 15,0 0 3-15,0-5-41 0,0 0-61 16,0 0 3-16,1-4-56 0,-1-6-26 16,2-2-4-16</inkml:trace>
  <inkml:trace contextRef="#ctx0" brushRef="#br0" timeOffset="23000.55">8835 8473 761 0,'0'0'0'0,"0"0"357"0,0 0-219 16,0 63-17-16,0-35-22 0,0 1-47 16,0-1-34-16,6-3-18 0,4-3 0 15,-1-2-78-15,-3-1-112 0,-4-4-153 16,-2-5-576-16</inkml:trace>
  <inkml:trace contextRef="#ctx0" brushRef="#br0" timeOffset="23810.3">8054 7904 436 0,'0'0'0'0,"0"0"257"0,0 0-122 15,0 0 10-15,0 0-32 0,0 0-18 16,0 0-2-16,-58-30-19 0,56 18-15 15,2-3-11-15,0-2-3 16,0 0-16-16,6 1-9 0,0 1-2 16,6 0-12-16,-1-2-3 0,3 4 9 15,-1 0-3-15,3 4-3 0,-1 2 8 16,-5 4-5-16,4 2-5 0,-3 1 10 16,3 7-5-16,-1 4-6 15,-3 6 10-15,-2 1-6 0,3 3-7 16,-7 4 0-16,-4 0 13 0,0 3-15 15,-4 0 4-15,-7 1 3 0,5-2-5 16,-4 4 0-16,-1-2 4 16,-7 0-5-16,3 2-8 0,-3-2-1 15,1-2-8-15,-6 0 11 0,5-6-12 16,5-4 0-16,3-3 16 0,6-5-1 16,-2-1-2-16,4-6 9 0,2 1-5 15,0-2-9-15,2-1 11 0,4 0 0 16,8 0 0-16,-1-4 0 0,5-2 35 15,-1 1-19-15,-1-2 12 16,-1-1-8-16,6 4-5 0,-3-2 10 16,-3 3-7-16,-5 0-9 0,2-1 10 15,-3 0-10-15,-3 1-4 0,2 2 3 16,-2 0-7-16,-4 0-2 0,0 0 2 16,1-2-6-16,-1 3-33 15,0-1 0-15,-2 0-29 0,0 1-49 16,4-1 21-16,0-1-62 0,0-2-108 15,0-5-116-15</inkml:trace>
  <inkml:trace contextRef="#ctx0" brushRef="#br0" timeOffset="24343.64">8483 7723 503 0,'0'0'0'0,"0"0"338"16,0 0-203-16,0 0 3 0,0 0-17 15,0 0-39-15,0 0-35 0,0 0-12 16,-22 30 7-16,13-8 1 16,-3 5-9-16,6 0-19 0,-4 4-10 15,-1-5 2-15,5-2-7 0,2-2 0 16,0-4 0-16,0-1-1 0,2-5-80 15,-1-3 13-15,3-2-17 0,0-3-51 16,0 0 6-16,0-2-68 16,-2-2-77-16,2 0 28 0</inkml:trace>
  <inkml:trace contextRef="#ctx0" brushRef="#br0" timeOffset="24517.5">8339 7857 616 0,'0'0'0'0,"0"0"340"16,0 0-212-16,0 0 3 0,0 0-33 16,0 0-25-16,66 49-27 0,-50-38-26 15,-3 4-15-15,8-5-5 0,-5 1 0 16,-4-1-79-16,3-2-62 16,-3 2-64-16,-1-5-139 0</inkml:trace>
  <inkml:trace contextRef="#ctx0" brushRef="#br0" timeOffset="24873.27">8680 7507 503 0,'0'0'0'0,"0"0"238"16,0 0-148-16,0 0 5 0,0 0-23 16,0 0-19-16,0 0 12 15,0 0-2-15,-48 72-3 0,42-45 14 16,-2 8-2-16,6 3-18 0,-2 5-4 15,2 0 0-15,4-2-14 0,4-3-22 16,10-7-6-16,3-4-8 0,2-4 0 31,-1-4-95-31,-3-2 6 0,4-5-74 0,-3-2-42 0,-1-2-135 16,-7-4-365-16</inkml:trace>
  <inkml:trace contextRef="#ctx0" brushRef="#br0" timeOffset="25183.34">8843 7723 954 0,'0'0'0'0,"0"0"309"16,0 0-254-16,0 0 45 0,0 0-13 16,66-13-30-16,-35 8-21 15,4-1-23-15,3-1-2 0,-3-2-10 16,-2 0-2-16,-6 2-12 0,-7 3-52 16,-9 2-43-16,-1 2-27 0,-8 4-89 15,-2 3-154-15,-12 3-42 0</inkml:trace>
  <inkml:trace contextRef="#ctx0" brushRef="#br0" timeOffset="25542.64">8959 7832 866 0,'0'0'0'16,"0"0"306"-16,0 0-238 0,0 0 12 15,0 0 2-15,66-2-46 0,-45 7-26 16,-9 2 0-16,-2 1-9 0,-1 3-2 15,-5 1 2-15,-4 4 2 0,-2-1-12 16,-9 3 12-16,3-1-6 0,-4-2-2 16,6-2 9-16,-1-7-3 15,-1-1-1-15,6-3 0 0,2-2 2 16,0 0-2-16,0-1 0 0,10-6-3 16,1 0-1-16,1-1 8 0,-2 2-5 15,5 2-4-15,-5 3 10 0,5 1-3 16,-5 0-3-16,2 5 2 0,-3 2 12 15,3 5-8-15,-8 3 7 16,-4 0 2-16,0 2 1 0,-8 2 6 16,-6 1-11-16,-1-1-4 0,1 1 2 15,-3-1-9-15,-2-3 0 0,5-4-9 16,-3-5-33-16,3-4-51 16,0-3-46-16,1-3-79 0,-3-10-267 15</inkml:trace>
  <inkml:trace contextRef="#ctx0" brushRef="#br0" timeOffset="25901.98">8849 7199 1071 0,'0'0'0'0,"0"0"345"16,0 0-255-16,0 0 29 0,69-62-36 16,-55 59-45-16,3 3-31 0,-7 0 4 15,2 7-14-15,-5 6-6 0,-7 5 18 16,0 3-9-16,0 4 0 16,-11 3-9-16,-5 0 0 0,-3 0-2 15,-4-2 15-15,5-5-4 0,3-7 0 16,3-6 0-16,4-2 1 0,1-4-4 15,7-1 6-15,0-1 13 0,4-2-15 16,7-6 8-16,5-5-3 0,7 1-2 16,2-1 5-16,2 3-10 0,-2 5-11 15,4 2-24-15,-3 2-74 16,3 1-79-16,-2 0-86 0,-8 0-249 16</inkml:trace>
  <inkml:trace contextRef="#ctx0" brushRef="#br0" timeOffset="26185.77">9269 7372 893 0,'0'0'179'0,"0"0"-34"0,0 0 19 15,0 0-19-15,0 0-23 0,0 0-50 16,0 0-15-16,0 0-25 0,0 0-9 16,45 17-4-16,-30 1-8 15,-1 4-7-15,5 5 6 0,-5 7-8 16,-1 1-3-16,-3 3 2 0,-4 3 1 16,-6 3-31-16,-2 0-5 0,-12-1-17 15,-3-3-34-15,-1-4-23 0,-1-4-3 16,19-32-75-16,-37 42-42 15,22-29-127-15</inkml:trace>
  <inkml:trace contextRef="#ctx0" brushRef="#br0" timeOffset="26745.74">9350 7042 726 0,'0'0'193'16,"0"0"-7"-16,0 0-34 0,0 0-23 16,0 0-49-16,0 0-53 15,0 0-2-15,0 0 10 0,0 0-4 16,53 1-13-16,-36 5-11 0,-7-2-5 15,5 2 4-15,-7 1-5 0,-6-2-2 16,0 5 2-16,-2 1 5 0,0 2-4 16,-4 4 7-16,-6 0-7 0,-3 0-2 15,-5-1 0-15,5-2 9 16,-1-3-11-16,3 0 4 0,1-5 2 16,6-1-1-16,2-2 13 0,0-1 2 15,2-1-12-15,2-1-2 0,6 0 3 16,11 0 17-16,-1-7-1 0,5-2-14 15,4-1-9-15,0-1 0 16,6 1 4-16,-2 4-4 0,-2-2-204 16,2 0-40-16,0-3-311 0</inkml:trace>
  <inkml:trace contextRef="#ctx0" brushRef="#br0" timeOffset="27710.12">10445 8053 1239 0,'0'0'0'0,"0"0"378"0,0 0-302 0,0 0-9 16,0 0 4-16,0 0-43 16,0 0-26-16,60-15 6 0,-43 19-16 15,-3 0-40-15,3-3-4 0,-1-1-39 16,1 0-67-16,1-1-2 15,1-4-57-15,-3-1-122 0,-1-2 15 16</inkml:trace>
  <inkml:trace contextRef="#ctx0" brushRef="#br0" timeOffset="27881.53">10854 7998 693 0,'0'0'0'0,"0"0"466"16,0 0-351-16,0 0-29 0,0 0-6 15,0 0-42-15,0 0-23 0,65 8-16 16,-53-8-8-16,-2 0-43 0,5 0-88 16,3 0-60-16,1 0-106 15,-3-3-118-15</inkml:trace>
  <inkml:trace contextRef="#ctx0" brushRef="#br0" timeOffset="30549.57">23555 5095 251 0,'0'0'0'0,"0"0"183"16,0 0-105-16,0 0 27 0,-60-29 19 15,54 29 0-15,2 0-15 0,4 0 2 16,0 0-52-16,6 0-9 0,6 1 38 16,7 2-11-16,-5 1-12 15,7 3-19-15,-2 5-8 0,-3-1 3 16,3 4-2-16,3-2-4 0,-7-3-8 16,6-3-6-16,-1-3 2 0,3-4-7 15,2 0-9-15,4-7 7 0,-2-8-6 16,-1 0-6-16,3-6 9 15,-2 1-7-15,-4 1-8 0,4 1 8 16,-11 4 1-16,3 4-5 0,-5 8 0 16,-1 2 36-16,-1 1-20 0,1 10 9 15,-1 0-6-15,5 4-2 0,-3 2 1 16,1-1-5-16,1-3-9 16,5 0 8-16,-1-6-3 0,-1-4-6 15,4-2 6-15,4-1-2 0,0-7-6 16,-5-4 4-16,3-3 0 0,-2-1-8 15,0 1 6-15,-3-3 1 0,-5 7-6 16,1 5 4-16,1 2-1 0,-1 3-2 16,5 0-1-16,-2 4 3 15,1 4-2-15,5-1 2 0,4 0 5 16,-4 2-7-16,4-5 2 0,2-2 5 16,0-1-8-16,-6-1 4 0,-1 0 1 15,1-6-5-15,-2-1 4 0,-2-3 1 16,-1 4-6-16,1 0 6 0,2 5-1 15,-3 1-3-15,5 5 0 16,0 2 7-16,0 4-4 0,6-1 16 16,0-2-7-16,2-2-7 0,4-6 5 15,0 0-6-15,9-7-6 0,-5-10 6 16,11-8-6-16,-1-4-59 16,9-2-7-16,-2-1-72 0,-2 5-190 15,-13 0-238-15</inkml:trace>
  <inkml:trace contextRef="#ctx0" brushRef="#br0" timeOffset="31312.73">28179 4813 316 0,'0'0'0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7-09T02:36:50.207"/>
    </inkml:context>
    <inkml:brush xml:id="br0">
      <inkml:brushProperty name="width" value="0.05292" units="cm"/>
      <inkml:brushProperty name="height" value="0.05292" units="cm"/>
      <inkml:brushProperty name="color" value="#0000FF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793 8450 641 0,'0'0'0'0,"0"0"309"16,0 0-477-16,0 0 336 15,0 0 38-15,0 0-149 0,0 0-11 16,0 0-34-16,2 14 4 0,-2-14 19 16,2 1-24-16,0-1-5 0,-2 3 5 15,2-3 11-15,0 3 8 0,-2-1 2 16,2 1-4-16,0 1-2 0,2 1 8 15,2 1-2-15,1 1-1 16,-3 4-6-16,6 2-5 0,-4 3 0 16,3 2 1-16,-1 1-3 0,-2 5 0 15,-2 1-2-15,0-2-9 0,-2 2-1 16,-2-1 0-16,0 1-4 16,0 0-1-16,-4-3 2 0,-2 2-6 15,-6-2-20-15,5-1-17 0,-9-3-59 16,5-4-7-16,-1-3-57 0,0-3-141 15,-5-3-145-15</inkml:trace>
  <inkml:trace contextRef="#ctx0" brushRef="#br0" timeOffset="466.71">6172 8675 321 0,'0'0'0'0,"0"0"282"16,0 0-197-16,0 0 8 0,0 0-14 16,0 0 0-16,0 0-9 0,0 0-3 15,0 0-2-15,11-12 0 0,-11 12 10 16,0 0 0-16,0 1-13 0,-6 4-8 15,3 2-8-15,1 4 1 16,0-1 4-16,0 7-6 0,2 4-11 16,0 1-7-16,0 3-6 0,4 0-4 15,3-1-4-15,3-2-10 0,-2-2-2 16,7-1 2-16,-5-5-6 16,5 1-26-16,-1-4-18 0,-2-4-59 15,1 1-9-15,-1-4-31 0,3 0-97 16,1-2-85-16,-5 1-152 0</inkml:trace>
  <inkml:trace contextRef="#ctx0" brushRef="#br0" timeOffset="948.99">7008 7971 691 0,'0'0'0'0,"0"0"356"16,0 0-224-16,0 0 10 0,0 0-21 16,-9 64-32-16,9-36-15 0,2 4-34 15,5-1-20-15,-5 1-17 0,8-5-6 16,0 0-106-16,-4-3-129 0,5-2-255 16</inkml:trace>
  <inkml:trace contextRef="#ctx0" brushRef="#br0" timeOffset="3810.19">9596 7324 293 0,'0'0'0'0,"0"0"185"15,0 0-145-15,0 0 18 0,0 0-9 16,0 0-12-16,0 0-1 0,0 0-6 16,-9 9 0-16,7-7 6 0,0-1 0 15,0 2 1-15,-2 1 7 16,0-1-2-16,-2 1 1 0,4-1 10 15,-5 2-13-15,1-1-3 0,-2 1-3 16,0 0-9-16,-1 0-8 0,-1 0-6 16,2-2-1-16,-3 2 0 0,3-2-3 15,-4 2 0-15,3-3 3 16,-5 1 1-16,6-2 0 0,-7 2 1 16,5-1 2-16,-5-1 7 0,1-1-1 15,0 0-2-15,-3 0-1 0,5 0 4 16,-1-6 6-16,-3-1-11 0,5-5-4 15,-5-1 2-15,1-4-1 16,1-1 2-16,-3-2-2 0,3-2-1 16,-1-3 0-16,1-3 4 0,1-1-2 15,1 0 2-15,6-1 4 0,-2-3-1 16,3 1 0-16,5-3-1 0,-2-4-3 16,2 0-5-16,0-2-20 15,9 3 3-15,1 6 10 0,7 4 7 16,3-1-2-16,3 1 0 0,6 3 6 15,2 1-1-15,8 6-4 0,3 8-2 16,-1 4-4-16,0 9-1 0,-2 12-3 16,1 12-3-16,-3 6-8 0,-2 5-16 15,-6 4-9-15,-2 1-10 16,-6 1-37-16,-7 0-36 0,-4-2-46 16,-3-2-146-16,-7-2-81 0</inkml:trace>
  <inkml:trace contextRef="#ctx0" brushRef="#br0" timeOffset="12982.72">24675 5150 87 0,'0'0'0'0,"0"0"90"15,0 0-79-15,0 0-9 0,0 0-2 16,0 0 0-16,0 0-15 16,0 0 3-16,0-1 0 0,0 1 6 15,0 0 6-15,0 0 0 0,0 0 8 16,0 0 12-16,0 0 7 0,0-1 7 15,0 1-10-15,0 0-17 0,0 0 0 16,0 0-5-16,0-2-3 0,0 1-9 16,0 1-12-16,0 0 2 0,0 0 6 15,2 0 7-15,-2 0-2 0,0 0 4 16,0-1 2-16,0 0 1 16,0 1-1-16,0 0 4 0,0 0-1 15,0 0 0-15,0-1 0 0,0 1 0 16,0 0 0-16,0 0 0 0,0 0 6 15,0 0 4-15,0-1-2 16,0 1-2 0,0 0-3-16,0 0 0 0,0 0-1 0,0 0 0 0,0-2 0 15,0 2-2-15,0 0 0 0,0 0 0 16,0 0 4-16,-2 0 6 16,2 0 2-16,0 0 6 0,0 0 1 15,-2 0-8-15,2 0-1 0,0 0-7 16,-2 0-1-16,2 0-4 0,-4 0-24 15,2 0-29-15,2 0-52 0</inkml:trace>
  <inkml:trace contextRef="#ctx0" brushRef="#br0" timeOffset="13910.94">24524 5271 342 0,'0'0'0'0,"0"0"0"15,0 0 318-15,0 0-197 0,0 0-15 0,0 0-7 16,0 0-14-16,0 0-7 16,0 0-2-16,2-7-16 0,-2 7-7 15,0 0 6-15,0 0-12 0,0 0-15 16,0 3-9-16,0 3-10 15,0 6 5-15,0 2 10 0,0 5-5 16,0 2-8-16,0 1 4 0,2 3-5 16,-2 3-6-16,3 1-4 0,1 1 2 15,0 0-4-15,-2-1-4 0,4-1 4 16,0 1 1-16,3-6-5 16,-5 0 4-16,2-2-1 0,-4-5-2 15,4 1 2-15,-2-3-1 0,-2-3 0 16,-2-2 0-16,0-4-1 0,2 1-2 15,-2-2 3-15,0 0 0 0,0-1-22 16,-4-2 10-16,0-1-2 0,-2 0-8 16,-4 0 10-16,3-2-2 15,-5-5-5-15,4-2 13 0,-7-1-2 16,7 0 1-16,-6 1 8 0,7 1-1 16,-1 1 0-16,0 2 0 0,4 1 2 15,2 1 2-15,2-1 6 0,0 3-1 16,0 0 0-16,0 1 4 0,0 0-3 15,0 0-1-15,0 0 0 16,0 0-6-16,2 4 0 0,6 4 13 16,0-1-5-16,-2 4 0 0,5 0 1 15,-3 0-3-15,0 2-3 0,1 0 1 16,-1-3-2-16,-2 2-7 16,0-3 4-16,0 1 6 0,-4-6-3 15,1 2 6-15,-1-4-2 0,0-1 3 16,0 0 5-16,4-1-5 0,0-1-2 15,-2-8 3-15,0-1-7 0,3-5-7 16,1 0 2-16,0 2 4 0,0 0-6 16,3 1 2-16,1 2 1 15,-2 0-3-15,-3 0 2 0,-1 2 0 16,4 2-1-16,-8 0 0 0,2 2 8 16,1-1-7-16,-3 1 5 0,-2 3-3 15,0-1-3-15,0 1 0 0,0 1 8 16,0-1-9-16,0 1 2 0,0-1 3 15,0 0-4-15,0 1-20 16,0 0-16-16,-2 0-52 0,2 0-42 16,0 0-42-16,-3 0-141 0,1 3-188 15</inkml:trace>
  <inkml:trace contextRef="#ctx0" brushRef="#br1" timeOffset="15083.42">23468 7156 962 0,'0'0'0'0,"0"0"250"15,0 0-153-15,0 0-7 0,0 0-13 16,-37-75-23-16,39 51-15 0,6 0-13 16,2-3-7-16,3 3 2 0,-1 3-1 15,1 0-4-15,-1 5-7 0,7 0 6 16,-9 0 0-16,5 5 0 0,3 0 9 16,-3 3-3-16,-1 3-3 15,3 1 1-15,-3 4-10 0,-2 0-3 16,1 7 4-16,1 4-4 0,-5-1-5 15,-1 5 5-15,0 0-3 0,-2 3-5 16,1-1 4-16,-5 2 3 0,-2 1-8 16,0-2 6-16,0 1 0 15,-9 0-5-15,1 3 4 0,0-1 0 16,-7 0-2-16,1 3 0 0,-1 0 3 16,-3-2-4-16,-1 2 2 0,-1 1 2 15,-1-1-5-15,-2-1 4 0,9-2 4 16,-3-2-8-16,5-3 4 15,3-3 3-15,3-3-5 0,0-3 0 16,4-1 7-16,4-2-9 0,-2-3 4 16,6 2-1-16,0-2-2 0,5-1 2 15,5 0 2-15,1 0-5 0,1 0 4 16,-1 0 1-16,4 0-5 16,-7 1 4-16,5 1 1 0,-9 2-5 15,0-2 4-15,1 0 4 0,-5 0-4 16,2-2 8-16,-2 0-1 0,-1-3-4 15,3-1 2-15,-6-1-4 0,2 0-5 16,-2 4 4-16,0-2 0 0,2 1-2 16,-2 0-19-16,5-2-5 15,-5 2-25-15,2-2-8 0,2 0-17 0,-2 0-67 16,4-5 7-16,-1 1-33 16,1-3-124-16,4-2-33 0,-1 1-181 15</inkml:trace>
  <inkml:trace contextRef="#ctx0" brushRef="#br1" timeOffset="15318.2">24022 6989 873 0,'0'0'0'16,"0"0"320"-16,0 0-225 0,0 0-2 15,0 0-3-15,-27 64-26 0,17-39-7 16,-3 3-11-16,-1 3-11 0,-1-3-13 15,1 0-7-15,2-3-7 0,1-3-8 16,1-2 0-16,6-5 5 0,0-4-7 16,2-2-33-16,2-5-13 0,0-2-42 15,0-2-4-15,0 0-20 0,0-4-49 16,2-5-42-16,0-2-53 16,-2-3-153-16</inkml:trace>
  <inkml:trace contextRef="#ctx0" brushRef="#br1" timeOffset="15537.98">23894 7017 851 0,'0'0'0'0,"0"0"386"0,0 0-249 16,0 0-34-16,0 0-2 16,66 57-17-16,-52-32-30 0,1-1-11 15,1 2-13-15,1-1-15 0,-5-4-11 16,1-3 0-16,-1-2 0 0,-8 0-8 15,3-8-22-15,-3 0-5 0,-2-3-35 16,4-4-33-16,-2-1-30 0,-2-6-77 16,6-3-80-16,5-4-130 15</inkml:trace>
  <inkml:trace contextRef="#ctx0" brushRef="#br1" timeOffset="15833.6">24539 7064 1210 0,'0'0'0'0,"0"0"256"16,0 0-166-16,0 0-48 0,0 0 57 15,0 0-20-15,64 8-37 0,-33-8-21 16,6 0-6-16,0 0-7 0,-2 0-7 16,-6 0 1-16,-4 0-4 15,-6 4-45-15,-7 1-18 0,-6 0-23 16,-6 1-62-16,-2 2-4 0,-8 1-52 16,0 0-191-16,-13 0-247 0</inkml:trace>
  <inkml:trace contextRef="#ctx0" brushRef="#br1" timeOffset="16211.53">24539 7275 1115 0,'0'0'0'0,"0"0"304"0,0 0-214 16,0 0 2-16,68-2 1 0,-39 0-41 16,0 2-29-16,-8 2-15 15,-5 4-2-15,-1 4-4 0,-11 0-4 16,-4 2 4-16,0 1 0 0,-9 2-3 15,-1 1 1-15,-4-1 2 0,1 0-4 16,-7-4 4-16,5-1 1 0,5-1-5 16,-3-3 4-16,9-3 13 0,0-2-8 15,4 0 0-15,0-1-4 16,4-4-6-16,11 0 2 0,-5-3 0 16,4 2-8-16,5 2 7 0,-4 2 3 15,1 1-2-15,3 0 1 0,-7 1 1 16,1 6-2-16,-5 4 2 0,-2 0 2 15,-6 0-6-15,0 3 6 16,-6 3 0-16,-2-2-6 0,-7 1 6 16,-4-4 0-16,3-1-5 0,-7-6 2 15,2 2-2-15,-1-5-53 0,1-2 4 16,7 0-35-16,-1-9-56 0,1-6-1 16,5-3-46-16,-1-4-178 15,4-3-226-15</inkml:trace>
  <inkml:trace contextRef="#ctx0" brushRef="#br1" timeOffset="16542.91">24607 6484 1279 0,'0'0'0'16,"0"0"278"-16,0 0-213 0,0 0-16 15,58 1 10-15,-44 9-25 0,1 2-22 16,-7 3-11-16,0 1 2 16,-1 3 1-16,-7-1-8 0,-7 2 8 15,-5 3 0-15,-5-3-8 0,1 1 8 16,-5-2 0-16,3-6-5 16,-1-3 2-16,-2 0 14 0,9-6 4 15,2 1 5-15,8-1-1 0,-1-2-11 16,3 0 0-16,3-2-6 0,1 0-8 15,12 0 4-15,5-1 3 0,6 0-8 16,4 1 4-16,4-1-2 0,-6 1-42 16,2 0-17-16,-2 1-17 0,-2 5-84 15,-5 1-16-15,-5 2-43 16,-5-3-173-16,1 0-137 0</inkml:trace>
  <inkml:trace contextRef="#ctx0" brushRef="#br1" timeOffset="16780.89">25025 6768 958 0,'0'0'0'15,"0"0"279"-15,0 0-195 0,0 0-24 16,57 68 17-16,-44-44-25 0,-3 5-24 16,3 5-7-16,-7 4-7 15,-2 4 12-15,-4 3-7 0,0 1-6 16,-4 1 3-16,-11 0 35 0,-1-6-27 15,-7-2-20-15,0-4 0 0,1-5-5 16,-1-6-9-16,2-6-27 0,-2-7-70 16,3-4-38-16,3-4-67 0,-1-3-218 15,-3 0-354-15</inkml:trace>
  <inkml:trace contextRef="#ctx0" brushRef="#br1" timeOffset="17147.95">24371 6801 835 0,'0'0'0'16,"0"0"308"-16,0 0-213 15,0 0 2-15,0 0-1 0,-58 30-17 16,42-12-8-16,1 6-7 0,1 5 0 16,2 4-3-16,1 7-10 0,1 2-8 15,2 4-16-15,4-2-3 0,4-1-4 16,6-3-12-16,10-5-3 15,7-4 0-15,4-6-10 0,4-4-46 16,2-4-8-16,-8-3-50 0,0-1-21 16,-5-3-35-16,-5-4-60 0,-3-3-91 15,-2-3-239-15</inkml:trace>
  <inkml:trace contextRef="#ctx0" brushRef="#br1" timeOffset="18608.15">25229 6343 955 0,'0'0'0'16,"0"0"331"-16,0 0-180 0,0 0-58 16,-6 60 4-16,6-45-26 0,0 0-39 15,4-1-5-15,4 0-8 0,-1-1-7 16,-3-2 2-16,4-1-9 0,4-1-1 16,-1-4 0-16,3 2-4 15,5-2 0-15,-9-2 0 0,7 4 3 16,-5-4-3-16,-6 3 0 0,-4 1 3 15,0-1-2-15,-2 2 3 0,-2-1-2 16,0 3 5-16,-8 1 1 0,0 0-6 16,-3 2 0-16,1-1 2 0,-1-3-7 15,3 0 2-15,-4-2 2 16,5-1-2-16,-1-2-33 0,6-3-4 16,-2-1-38-16,4 0-43 0,2-3-31 15,-5-2-78-15,5-3-91 0,-6 2-158 16</inkml:trace>
  <inkml:trace contextRef="#ctx0" brushRef="#br1" timeOffset="19120.04">25190 6328 499 0,'0'0'0'15,"0"0"214"-15,0 0-112 0,0 0-21 16,0 0 4-16,0 0-2 16,0 0-30-16,0 0-3 0,0 1 11 15,0-1-5-15,0 0-2 0,0 0 0 16,0 0-7-16,0 0 1 0,0 0 0 15,0-1-7-15,0 1 3 0,0 0-2 16,0-1-8-16,0 1-3 0,0 0 2 16,0 0-5-16,0 0 2 0,0 0 0 15,2 0-3-15,2 0 0 16,0 0-2-16,5 0-5 0,1 0 0 16,6-2-4-16,3-2-5 0,8 1-1 15,2 0-8-15,4-1-1 0,4 2 3 16,2-1-8-16,-3 3-41 15,-1 0-19-15,-6 2-94 0,-3 5-49 16,-7 3-76-16,-2-2-265 0</inkml:trace>
  <inkml:trace contextRef="#ctx0" brushRef="#br1" timeOffset="22114.97">22050 9216 1175 0,'0'0'0'0,"0"0"197"16,0 0-84-16,0 0-44 15,0 0 40-15,0 0-26 0,0 0-42 16,68 10-20-16,-41-2-14 0,-2-2-4 16,2 1 0-16,0-2-6 0,2 0-23 15,-7-2-53-15,-3 2-49 0,-5 0-49 16,-5 2-67-16,-9 1-123 15,-5 0-129-15</inkml:trace>
  <inkml:trace contextRef="#ctx0" brushRef="#br1" timeOffset="22273.31">22129 9449 1134 0,'0'0'0'15,"0"0"292"-15,62 2-181 0,-23-4-22 16,-2-2-29-16,6-4-23 0,3 1-27 15,-3 1-10-15,-5-1 0 0,-3 2-162 16,-4 1-5-16,-7-1-51 0,-1 1-255 16</inkml:trace>
  <inkml:trace contextRef="#ctx0" brushRef="#br1" timeOffset="22731.23">22881 9231 1139 0,'0'0'0'0,"0"0"226"0,0 0-161 16,0 0-15-16,0 0 0 15,-27-78-32-15,39 60-14 0,7 1-2 16,-4 4-1-16,1 2 1 0,1 0 0 15,-1 6 4-15,3 1 3 0,1 1 4 16,3 3-3-16,0 1 1 0,0 5 3 16,-1 4-8-16,-7 0 0 15,1 5 2-15,-9 4-5 0,-3-1 1 16,-4 3 3-16,0 5-1 0,-9 0 2 16,-3 3 0-16,-7 3-5 0,-3 1 9 15,-1-1 1-15,-2 1-3 0,0-4 1 16,5-4 5-16,7-6-7 31,-1-5 1-31,6-3 2 0,1-7-1 0,5 0-1 0,2-4-3 0,2 1-7 16,11-1 0-16,3 0 11 0,7-3-9 15,-4-1 1-15,8-2 0 0,-5 2-4 16,1 0 2-16,-2 3 2 0,-7 1-4 16,-1 0 0-16,-5 0-13 15,-2 0-15-15,2 0-19 0,1 1-26 16,1-1-18-16,-2 0-24 0,2-3-99 15,1-2-43-15,-1-7-14 0</inkml:trace>
  <inkml:trace contextRef="#ctx0" brushRef="#br1" timeOffset="22965.07">23656 9056 1204 0,'0'0'0'0,"0"0"280"0,0 0-194 16,0 0-6-16,0 0 1 0,-33 59-45 16,23-30-24-16,-3 1-5 0,3 0-5 15,-2 1 0-15,1-3-1 0,1-1-1 16,2-2 0-16,1-3-35 0,1-4-23 16,4-7-19-16,0-1-28 0,0-5-16 15,-2-4-6-15,2-1-76 16,2-7-47-16,-4-3-31 0</inkml:trace>
  <inkml:trace contextRef="#ctx0" brushRef="#br1" timeOffset="23132.16">23497 9134 1029 0,'0'0'0'16,"0"0"365"-16,0 0-249 0,0 0-17 15,68 65-18-15,-51-38-42 0,1 1-21 16,-3 2-8-16,3-4-9 15,-3-3-1-15,-1 1 0 0,3-6-131 16,-5-2 1-16,-1-6-93 0,1-5-43 16,-2-5-114-16</inkml:trace>
  <inkml:trace contextRef="#ctx0" brushRef="#br1" timeOffset="23527.67">24084 9253 958 0,'0'0'0'0,"0"0"265"0,0 0-168 15,56-22-9-15,-31 16 13 0,-1 2-21 16,10 1-33-16,-1 0-28 15,6 0-3-15,2 1 36 0,7 0-17 16,-3 2-29-16,5 0 0 0,-3-1-1 16,3 1 2-16,0-1 12 0,-1-2-2 15,3 0-2-15,4-1 3 0,-5-3-7 16,5 1-2-16,-2 0 2 0,-4-1-7 16,-1 2 1-16,-5 1 1 0,1 1-6 15,-8 1 0-15,-6 0 0 16,-4 2 1-16,-6 0-2 0,-5 0 2 15,-7 0-2-15,-1 0-10 0,-6 0 0 16,-2 0-13-16,0 0-25 0,-6 0-43 16,-5 2-30-16,-3 3-77 15,-3 3-111-15,-5-2-124 0</inkml:trace>
  <inkml:trace contextRef="#ctx0" brushRef="#br1" timeOffset="23915.13">24313 9563 892 0,'0'0'0'0,"0"0"169"0,0 0-41 16,0 0-35-16,0 0-1 15,0 0-20-15,0 0-30 0,0 0-13 16,58-32-2-16,-31 26 8 0,2 3 16 15,-4 3-20-15,0 2-11 0,-7 6-2 16,1 3-12-16,-13 2-5 0,-2 5 6 16,-4 2-6-16,-6 3 1 15,-6 2 3-15,-5 1-5 0,-3-1 0 16,-1 0 5-16,-2-1-5 0,2-4 0 16,5-1 0-16,8-6 30 0,-1-3-10 15,7 0 10-15,2-6-14 0,2-4-8 16,9 1 3-16,1-2-1 15,7 1-3-15,1-4-1 0,7-4-6 16,-2 2 0-16,4 2 3 0,-4-4-5 16,0 3-42-16,-3 0-36 0,-1-3-36 15,-7 2-50-15,1-5-51 0,1 0-67 16,-7-2-96-16</inkml:trace>
  <inkml:trace contextRef="#ctx0" brushRef="#br1" timeOffset="24172.11">24830 9464 1071 0,'0'0'0'0,"0"0"326"16,0 0-187-16,0 0-50 15,-41 72 5-15,31-48-31 0,-1-1-35 16,7-2-12-16,-4-1-5 0,6-4 4 16,2-2 6-16,6-4-16 0,4 0-5 15,9-6 0-15,-3-3 5 0,1-2-5 16,4-1-9-16,-1-5-12 15,1-1-16-15,2 0-25 0,-5-2-1 16,-1 2-35-16,-9-2-26 0,0 1 10 16,1-1-13-16,-7 0-28 0,-2-3-38 15,2-1-28-15,-4-4-160 0</inkml:trace>
  <inkml:trace contextRef="#ctx0" brushRef="#br1" timeOffset="24294.04">24942 9474 801 0,'0'0'0'0,"0"0"424"0,0 0-222 15,-23 73-66-15,17-41-31 0,0 3-21 16,2 3-42-16,-7-1-20 0,3-3-10 16,4-5-10-16,2-4-4 15,2-6-41-15,0-4-39 0,4-9-66 16,4-6-99-16,3-6-161 0</inkml:trace>
  <inkml:trace contextRef="#ctx0" brushRef="#br1" timeOffset="24661.11">25155 9430 1253 0,'0'0'0'0,"0"0"298"16,0 0-219-16,0 0-7 0,68 16-6 16,-51-8-43-16,-11 2-15 15,2 1-5-15,-4 0-4 0,-4 4 2 16,-8 0-2-16,0 2-12 0,-3 1 10 15,-1-1 3-15,-1-3 0 0,3-3 0 16,0-3 17-16,4-3-1 0,4-4 0 16,2 0-6-16,0-1-8 15,6 0 2-15,6 0-2 0,-2 0-2 16,3-1 0-16,-5 1 1 0,5 0-2 16,-5 5 2-16,2 5 9 0,-4 2-3 15,1 3 6-15,-7 3-1 0,-3 2-4 16,-5 4 4-16,-8-1-8 15,-3 1-3-15,-4-1 2 0,-4-5-6 16,3-4-32-16,-5-6-67 0,0-4-109 16,2-4-155-16,2-10-745 0</inkml:trace>
  <inkml:trace contextRef="#ctx0" brushRef="#br1" timeOffset="25197.3">24309 8474 916 0,'0'0'0'16,"0"0"383"-16,0 0-186 16,0 0-69-16,0 0-32 0,69-23-12 15,-49 32-42-15,3 1-19 0,4 6-4 16,-4 2-11-16,-3 0-7 0,-3 3 5 15,-7-1-5-15,-4 0-2 0,-6 4 0 16,0 0-1-16,-10-2-2 0,-7 0 4 16,-3-2 0-16,3-3 0 0,1-4 0 15,-1-6 1-15,5-3-2 16,6-1 2-16,1-3 0 0,5 0-2 16,0 0 1-16,7 0-1 0,5-4-12 15,0-5 12-15,5 4-1 0,2 1-3 16,1 1 6-16,-3 3 0 15,1 3-2-15,-1 5 2 0,-7 2 0 16,-1 4-2-16,-7 4 2 0,-4 3 4 16,-7 3-5-16,-5-3 0 0,-3 3 4 15,3-4-6-15,-3-2 4 0,3-4-4 16,6-6-27-16,1-4-57 0,3-3-40 16,4-1-66-16,2-8-82 15,9-6-153-15,-1-5-308 0</inkml:trace>
  <inkml:trace contextRef="#ctx0" brushRef="#br1" timeOffset="25496.94">24830 8482 1273 0,'0'0'0'0,"0"0"328"16,62-1-200-16,-43 6-42 0,-1 1-19 15,1 3-26-15,2 1-24 0,-7 1-13 16,-3 1 1-16,-1 1-3 0,-4 2-4 15,-6 1 4-15,-4 3 1 16,-8 4-4-16,-3-1-1 0,-8 5 4 16,-1-4-3-16,-1-2 3 0,4-2-1 15,5-5 6-15,3-3-14 0,7-3 11 16,2-3 0-16,4-1 3 0,6-2 4 16,2-1-3-16,11-1 4 15,6-3-5-15,6-7-14 0,4-3 13 16,8-2-29-16,3 2-31 0,-7 1-90 15,-2 7-157-15,0 3-183 0</inkml:trace>
  <inkml:trace contextRef="#ctx0" brushRef="#br1" timeOffset="26526.88">22776 11084 1096 0,'0'0'0'0,"0"0"236"16,0 0-133-16,0 0 15 16,0 0-29-16,72 7-44 0,-41-8-25 15,0 1-12-15,-8 0-7 0,-1 0 0 16,-7 0-2-16,-5 3-79 0,-4 1-14 15,-4 3-27-15,-2 3-3 0,-8-2-67 16,-6 6-88-16,-5-5-51 0</inkml:trace>
  <inkml:trace contextRef="#ctx0" brushRef="#br1" timeOffset="26697.09">22738 11333 812 0,'0'0'0'0,"0"0"341"16,0 0-196-16,0 0-45 15,0 0-11-15,81 14-8 0,-50-17-31 16,0-1-24-16,0 0-6 0,-2 1-11 16,-6-1-8-16,-9 2-1 0,1 0 0 15,-7 2-98-15,0 0-12 0,0 0-4 16,1 4-54-16,1-3-136 16,0-2-79-16</inkml:trace>
  <inkml:trace contextRef="#ctx0" brushRef="#br1" timeOffset="27227.4">23553 11221 787 0,'0'0'0'0,"0"0"301"0,0 0-168 16,0 0-44-16,0 0-4 0,0 0-17 16,0 0-28-16,0 0-15 0,0 0 11 15,-11 9 15-15,14-4-8 16,1-2-14-16,4 1-6 0,0-1 3 15,0-1 0-15,7 3-5 0,1-2 0 16,5-1-8-16,2 1-3 0,2-2-5 16,6 0 3-16,10-2-2 15,-2 1 0-15,15 0 3 0,-2-4-6 0,8-2 5 16,0 0 23-16,0-2-20 16,4-1-6-16,-2 2 4 0,0 0-2 15,-4-3 3-15,-1 4 2 0,-1 0-10 16,-2 1 1-16,-2 4 0 0,-7 1-3 15,-4 0 0-15,1 5 0 16,-5 0 0-16,2 2-3 0,-4 0 5 16,1-1-4-16,-12-1-3 0,-1-4 9 15,-13-1-6-15,3 0 3 0,-9-1 0 16,2-3-2-16,0-2-24 0,-4 0-3 16,-2-1-27-16,0 1-71 15,-10 4-62-15,2-1-102 0,-7 1-349 16</inkml:trace>
  <inkml:trace contextRef="#ctx0" brushRef="#br1" timeOffset="27919.54">23780 11722 859 0,'0'0'0'0,"0"0"384"0,0 0-226 16,0 0-51-16,0 0-34 0,0 0-25 16,0 0-17-16,0 0-5 0,0 0-1 15,68-58-2-15,-37 56 5 0,-2 1-7 16,0 2-9-16,-6 5-2 0,-6 2-3 16,-5 3-7-16,-6 2 0 15,-6 3 9-15,0 1-9 0,-8 4 0 16,-7 1 11-16,-5 3-10 0,-1 1 1 15,-4-2 2-15,-6 3-5 0,0-4 0 16,2 0 2-16,7-4 23 16,-3-5-44-16,8-3 21 0,5-4-2 15,4-3-1-15,8-1 4 0,0-2 0 16,4-1-4-16,6 0 4 0,4-3 2 16,7-4 2-16,4 3 0 0,8 1-5 15,-6-2 7-15,2 1 1 0,-2 1-4 16,0 1 1-16,-9 2-2 15,-1 0-8-15,-7 1 4 0,-4-1 1 16,3 0-2-16,-7 0-70 0,4-2-8 16,-2-1-44-16,0-3-69 0,2-1 5 15,-2 1 374-15,3-2-374 0</inkml:trace>
  <inkml:trace contextRef="#ctx0" brushRef="#br1" timeOffset="28276.02">24299 11593 1204 0,'0'0'0'0,"0"0"221"0,0 0-128 16,-66 69-31-16,45-44 9 0,1 5-26 16,5-2-26-16,-1-2-3 0,9-3 8 15,-1-6-2-15,6-1-5 0,2-6-10 16,8-2-7-16,1-2 0 0,7-3 8 16,-1-3-7-16,7 0 1 15,1-2 2-15,4-4-5 0,0 1 0 16,-2-3 1-16,3 2 0 0,-3 0-36 15,-2-3 11-15,-6 4-21 0,-1 1-22 16,-10-1-2-16,1 0-29 0,-1 3-21 16,-6-3-17-16,0 0-78 15,-4-1-99-15,-5 0-141 0</inkml:trace>
  <inkml:trace contextRef="#ctx0" brushRef="#br1" timeOffset="28511.36">24340 11585 762 0,'0'0'0'15,"0"0"289"-15,0 0-157 0,0 0-28 16,19 65-34-16,-15-40-16 16,0 4-14-16,0 1-2 0,-4 3 8 15,2-1-15-15,3 1-15 0,-3-3-11 16,0-5 2-16,0-4-9 0,2-3-29 15,0-7-7-15,2-1-45 0,-2-6-46 16,0-4-52-16,3-4-168 0</inkml:trace>
  <inkml:trace contextRef="#ctx0" brushRef="#br1" timeOffset="29041.48">24599 11485 1311 0,'0'0'0'0,"0"0"246"0,0 0-124 15,0 0-22-15,64-21-27 0,-41 21-23 16,1 2-28-16,-1 2-16 0,0 3 2 16,-5 3 2-16,-1 0-11 0,-7 3 2 15,-3 0 5-15,-3 2-7 16,-4 1 0-16,-11 1 2 0,1-1 2 16,-4 1-1-16,3-1 3 0,-5-3-6 15,3-2 1-15,1-4 0 0,8-3 4 16,2-3-4-16,2 0 0 0,0-1 1 15,2 0-4-15,4 0 4 16,4-2-2-16,-1-2-10 0,5 1 10 16,-6 1-4-16,7 2 5 0,-5 0 0 15,5 3 0-15,-3 2 0 0,2 4 0 16,-1-1 4-16,-1 2-3 0,3 2 7 16,-9 2-10-16,-4 1 4 15,-2 2 4-15,-2-1-7 0,-11 0 2 16,-3 1 8-16,-5-1-10 0,-4-2 1 15,-3-2 0-15,-3-1 0 0,-3-6-25 16,-1-3-12-16,6-2-48 0,-4-3-137 16,2-10-73-16,4-7-239 15</inkml:trace>
  <inkml:trace contextRef="#ctx0" brushRef="#br1" timeOffset="29606.07">24026 10419 702 0,'0'0'0'0,"0"0"402"16,0 0-227-16,0 0-52 0,0 0-21 15,0 0-8-15,0 0-27 0,0 0-36 16,0 0-11-16,-47 45 12 0,32-6-1 15,1 5 1-15,-3 5 0 0,5 0-14 16,6-2 4-16,3-2-2 16,3-3-13-16,9-6-5 0,5-7 8 15,5-3-13-15,6-6 1 0,4-4 4 16,4-7 2-16,-7-3-8 0,5-6 8 16,3-2-2-16,-12-6-8 15,1-7 7-15,-11-1-2 0,-1 0-17 16,-7-4 14-16,-4 1-6 0,-4-2 0 15,-7-1 11-15,-3 2-2 0,-7 2-13 16,-1 8 15-16,-9 8-2 0,4 2-9 16,-4 4 11-16,4 6-2 15,-2 2-14-15,8-1-1 0,7 0-26 16,3-3-15-16,9 1-14 0,2-5-39 16,9 1-63-16,1-5-11 0,9 0-108 15,1-6-195-15,5-7 167 0</inkml:trace>
  <inkml:trace contextRef="#ctx0" brushRef="#br1" timeOffset="29916.43">24489 10538 923 0,'0'0'0'0,"0"0"346"0,0 0-247 16,0 0-18-16,0 0 13 15,0 0-47-15,0 0-29 0,0 0-5 16,-66 72 0-16,45-43-8 0,1 0 0 15,7-3 10-15,7-3-2 0,2-5 3 16,4-3-2-16,2-5-9 0,8-2-2 16,3-2 8-16,7-4-4 0,3-2 0 15,2 0 4-15,4-2-10 16,4-4-1-16,-6 0 0 0,4-1 3 16,0 2-4-16,-4-3 1 0,-5 3 0 15,1 1-33-15,-15-2-9 0,3 2-23 16,-7-1-19-16,-2 2-1 0,-2-2-13 15,0-4-49-15,-6 1 1 16,-7-3-17-16,3-2-21 0,-2-5 5 16,-3 0-65-16,3-4-19 0,-1-3 247 15</inkml:trace>
  <inkml:trace contextRef="#ctx0" brushRef="#br1" timeOffset="30338.03">24564 10502 255 0,'0'0'0'16,"0"0"436"-16,0 0-267 0,0 0-40 15,0 0-38-15,0 0-20 16,0 0-12-16,0 0-2 0,0 0-6 15,-25-28-14-15,25 27-12 0,0 1 4 16,0 0 1-16,0 0-2 0,0 0 2 16,0 0-6-16,0 0-7 0,0 0 2 15,0 0 2-15,2 0-8 16,0 0 0-16,-2 0 0 0,2 1-7 16,2 0-2-16,-4 0 4 0,0 0-7 15,2 1 0-15,0 1 4 0,-2-2-6 16,0 0 0-16,0 0 2 0,0-1 1 15,0 1-2-15,0-1 0 16,0 0 4-16,0 0-4 0,0 0 7 16,0 0-3-16,0 0 4 0,0 0 5 15,0 0-6-15,0 0-3 0,0 0 3 16,0 0-4-16,0 0-1 16,0 0 4-16,0 0-2 0,0 0 2 15,0 0 4-15,0 0-3 0,0 0 3 16,0 0 4-16,0 0-1 0,0 0 4 15,0 1 2-15,0 6-7 0,0 4-6 16,0 8 15-16,0 6-8 0,0 5-1 16,4 6 3-16,-2 4-10 15,1 4-5-15,1 2 0 0,2-3 1 16,-2 1-40-16,4-5-38 0,-6 1-66 16,0-4-114-16,0-4-45 0,-2-3-221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7-09T02:43:26.777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3723 7071 792 0,'0'0'0'0,"0"0"0"0,0 0 313 15,0 0-186-15,0 0-61 0,0 0-31 16,0 0 12-16,0 0-25 0,4-13-12 15,-4 7-1-15,-2 1-3 16,0-4 1-16,-4 4 4 0,-1-3 1 16,3 1 5-16,-2 3 9 0,-4 0-4 15,2 0 1-15,-5 2 2 0,3 2-7 16,-3 0-6-16,-1 3 1 0,4 6-8 16,-3 5-2-16,3 3 3 15,0 4-3-15,-1 3 0 0,1 5-3 16,8 3 0-16,-6-3 3 0,8 1-2 15,0-3 0-15,6-5-1 0,0-1 0 16,10-6 0-16,-1-6-3 0,-3-2 1 16,7-6 2-16,-3-1 0 15,3 0 0-15,-2-5 2 0,-1-1 1 16,-1 0 2-16,-3 1 1 0,-4-2 1 16,3-1 1-16,-5-5-1 0,0-1 0 15,0 2-4-15,-4-1 0 0,-2-4-2 16,0-2 1-16,0-3-3 0,0-2-3 15,-6 3-6-15,4 3 0 16,-2 3 1-16,2 5 4 0,2 2-1 16,0 4 2-16,0 3 4 0,0 0 0 15,0 1-2-15,0 0 1 0,0 5-13 16,0 9 15-16,2 3-1 0,4 2 0 16,0 0 0-16,3 0 4 15,-3 0-4-15,4 1 0 0,-4-2 0 16,3-1 3-16,1-2-1 0,-2-1 0 15,5-5 0-15,-7-1 1 0,2-5 1 16,0 0-2-16,-1-2 1 0,-1-1-2 16,0 0 2-16,-2 0-2 15,0 0-1-15,-2-4 0 0,2 1-32 16,1-3-25-16,-1 1-12 0,0-1-37 16,-4 1-46-16,2-2-40 0,-2 1-83 15,0-1-172-15</inkml:trace>
  <inkml:trace contextRef="#ctx0" brushRef="#br0" timeOffset="378.51">3979 7125 729 0,'0'0'0'15,"0"0"185"-15,0 0-124 0,0 0 23 16,0 0-42-16,0 0-20 0,0 0 4 16,0 0-6-16,0 0 8 15,2 4 9-15,0-2-2 0,-2 3 3 16,2-1 9-16,-2 4-17 0,0 1 6 16,2 2-2-16,-2 3-5 0,5 1-2 15,-1 5 2-15,-4 1-5 0,4 2-1 16,0 0 4-16,2 1-1 15,0 0-7-15,-1-3-4 0,-1-2-2 16,2-5-4-16,0 0-5 0,-2-4-1 16,-2-2 2-16,0-2-2 0,0-4-1 15,0-2-2-15,-2 0 0 0,3 0-22 16,-1 0-18-16,-2-5-31 0,0-3-13 16,0 1-27-16,-2 0-66 15,-3 0-96-15,-1 4-115 0</inkml:trace>
  <inkml:trace contextRef="#ctx0" brushRef="#br0" timeOffset="956.38">3810 7493 620 0,'0'0'0'16,"0"0"265"-16,0 0-131 0,0 0-38 16,0 0-24-16,0 0-26 0,0 0-20 15,0 0 5-15,0 0 7 0,0 31-11 16,0-21-3-16,4 2-1 0,-4 1-5 16,0-1-1-16,2 0-2 15,0-1-6-15,0-3 0 0,2-2-3 16,-4-1-5-16,2-2 1 0,-2-2-2 15,0-1 0-15,0 3-21 0,2-3-21 16,-2 0-15-16,4 0-22 0,-4-4-27 16,3-2-23-16,-1-2-77 15,-2 0-113-15,2-3-149 0</inkml:trace>
  <inkml:trace contextRef="#ctx0" brushRef="#br0" timeOffset="1311.21">3810 7493 719 0,'72'-33'0'16,"-72"33"308"-16,0 0-209 0,0 2-11 15,0 5-12-15,2 1-25 0,0 2-24 16,4 3-3-16,-1 0 0 0,-1 2-5 16,0-1 3-16,-4 0 1 15,2-2 0-15,0 1-3 0,0-5 2 16,-2 0-7-16,2-2-1 0,0-1 3 15,-2-2-6-15,0-1-1 0,0-2-5 16,0 1-5-16,0-1 0 0,0 0 5 16,0 0-6-16,0 0-13 0,0 0-1 15,0 0-3-15,0 0 5 16,0 0-6-16,0 0 5 0,0 0 1 16,0 0-11-16,0 0-6 0,0 0 0 15,0 0-11-15,0-1 4 0,0 0-3 16,0 0-14-16,0 1-17 0,0 0-49 15,0-1-107-15,0-1-72 16</inkml:trace>
  <inkml:trace contextRef="#ctx0" brushRef="#br0" timeOffset="2233.92">4959 6869 946 0,'0'0'0'0,"0"0"149"16,0 0-61-16,0 0-13 15,43 66-10-15,-30-42-33 0,-1-1-6 16,1 0-2-16,1 1-9 0,-6-3-2 16,-1-2-4-16,-3-1 1 0,2-2 1 15,-6-5 1-15,2 0 4 0,-2-2 5 16,0-6 4-16,-2 0-6 15,2-3 5-15,-2 0-1 0,-2 0-5 16,0-5-7-16,-3-7-7 0,3-5-1 16,-4-2 6-16,6-1-8 0,-2-1 2 15,2-2 3-15,2 0-3 0,0 2 1 16,6 1 5-16,0 0-2 16,0-1 0-16,5 0 7 0,3 2 3 15,3 2 4-15,-5 3-2 0,5 4-6 16,-1 1-4-16,-1 6 0 0,-3-1-10 15,2 4 2-15,-3 0 5 0,-5 0-9 16,2 1 4-16,-4 4-1 0,-2 2 0 16,3-3-54-16,-3 2 22 0,0-1-39 15,-2-2-16-15,2-1-22 16,-2-2-58-16,0 1-39 0,0-1-94 16,0 1-223-16</inkml:trace>
  <inkml:trace contextRef="#ctx0" brushRef="#br0" timeOffset="2412.65">5329 6945 1117 0,'0'0'0'0,"0"0"253"16,0 0-187-16,0 0 6 0,58 2-30 15,-44-2-33-15,5-2-5 0,-9-1-8 16,5 1-110-16,-9 2 13 0,2 0-106 15,-6 0-102-15,-2 2-111 0</inkml:trace>
  <inkml:trace contextRef="#ctx0" brushRef="#br0" timeOffset="2608.87">5333 7148 944 0,'0'0'0'0,"0"0"248"16,0 0-153-16,0 0-26 15,0 0-24-15,77-25-19 0,-55 16-11 32,-1 0-7-32,-4 5-11 0,-1-1-14 0,-8 2-18 0,5 2-33 0,-7-1-27 15,4 2-44-15,-1 0-117 0,-3 0-50 16</inkml:trace>
  <inkml:trace contextRef="#ctx0" brushRef="#br0" timeOffset="2861.71">5728 7006 1065 0,'0'0'0'16,"0"0"253"-16,0 0-196 0,0 0 13 15,0 0 25-15,66-17-34 0,-35 5-19 16,-2-2-7-16,6 1-12 0,-2 5-1 15,2-1-17-15,-4 4 6 0,-8 4-13 16,0 1-17-16,-7 0 6 16,-5 2-6-16,1 3-26 0,-6 0-27 15,-1 0 2-15,-5 0-48 0,0 2-11 16,-5-2-72-16,-1-2-182 0,-6 2-222 16</inkml:trace>
  <inkml:trace contextRef="#ctx0" brushRef="#br0" timeOffset="3316.89">5858 7100 1128 0,'0'0'0'15,"0"0"217"-15,0 0-133 0,0 0-9 16,62-12-35-16,-43 12-15 0,-5 1-11 16,1 5-5-16,-3 2-7 0,-6 0 1 15,-1 2 2-15,-3 0-3 0,-2 1 2 16,0 3 6-16,-2 0 3 16,-5-3-2-16,-1-2 5 0,2 0-3 15,2-6-3-15,2-1 0 0,0 0-7 16,2-2-3-16,0 0 0 0,0-3 0 15,4-4-36-15,2 0 31 0,4-1-7 16,-1 1 1-16,3 1 9 0,-4 2 1 16,3-1 0-16,1 4 2 15,-2 1 1-15,3 0-2 0,-3-1 10 16,-2 7-10-16,-2 3 0 0,-1 0 13 16,-3 3-8-16,-2 4 2 0,0 0 2 15,-4 2-7-15,-1 0 3 0,-3 0 0 16,-4-2-7-16,6-3 3 15,-5-3 0-15,3-3-2 0,4-3-73 0,-4-4-8 16,-1 0-49-16,5-10-31 16,-2-3-127-16,-4-8-193 0</inkml:trace>
  <inkml:trace contextRef="#ctx0" brushRef="#br0" timeOffset="3778.51">5873 6575 1091 0,'0'0'0'0,"0"0"247"0,0 0-193 16,0 0 24-16,0 0-17 0,56-29-26 16,-42 29-11-16,3 3-14 0,-7 6-5 15,2 1-2-15,-3 4 2 0,-3 0 2 16,0 4-7-16,-4 0 0 0,-2 3 15 15,0 1-8-15,-6-1 8 16,-2 3 5-16,1-4-5 0,-7 3 1 16,4-3-6-16,-3-2-6 0,3-2 4 15,-3-5-1-15,9-2-7 0,-2-4 0 16,0-3 8-16,6 0-7 16,0 1 0-16,0-3 0 0,0 1-2 15,6-1 2-15,0 0 18 0,9-1 1 16,-3-3 3-16,7-2-1 0,1 2-5 15,3-2-1-15,-2-1 2 0,-1 3-9 16,1-1 1-16,-8 1-3 0,5 4-9 16,-12 0 4-16,3 0-1 15,-5 0-2-15,-2 0-10 0,0 0-8 16,-2-1-23-16,0 1-5 0,0 0-5 16,-2 0-41-16,2 0-25 0,-2 0-30 15,0 0-69-15,0 3-64 0,0-1-40 16</inkml:trace>
  <inkml:trace contextRef="#ctx0" brushRef="#br0" timeOffset="7424.76">21835 7134 534 0,'0'0'0'0,"0"0"283"0,0 0-135 16,0 0-19-16,0 0-2 0,0 0-25 15,0 0-2-15,0 0-23 16,0 0-10-16,-21-17 2 0,21 9-22 16,-4 0-21-16,2-4-9 0,-4-1 3 15,0-2-9-15,-3 1-5 0,-1 0 6 16,0 2-6-16,-3 3-4 0,-5 4 10 16,1 5-8-16,-1 4-2 0,-3 13 7 15,0 5-5-15,1 12-6 16,-3 5 4-16,6 4 7 0,5 2-10 15,4-3 2-15,10-4 13 0,4-4-17 16,6-9 6-16,9-7-1 0,4-4-7 16,4-8 10-16,6-6-2 0,-4 0-5 15,0-6 4-15,-2-5 0 16,-6-3-4-16,-7-3 4 0,-1-3-3 16,-1-3-5-16,-8-1 8 0,0-2-4 15,-6-1-4-15,0-3 9 0,0 4-5 16,0 5-4-16,0 9 11 0,0 5-4 15,0 6-2-15,-2 1 2 16,2 12-3-16,0 6-3 0,2 7 10 16,1 8 3-16,5 1-6 0,-4-1 5 15,6-1-5-15,1-4-3 0,3-2 2 16,-2-5 1-16,1-6-5 0,1-4-2 16,-1-4-10-16,-1-5-17 15,-2-2-2-15,1-12-37 0,-1-1-83 16,1-5-12-16,-3-3-76 0,0 1-184 15</inkml:trace>
  <inkml:trace contextRef="#ctx0" brushRef="#br0" timeOffset="7846.66">22184 7140 979 0,'0'0'0'0,"0"0"300"0,0 0-224 16,0 0-23-16,0 0 19 0,0 0-17 15,0 0-27-15,-16 73 2 16,14-52-8-16,0 0 5 0,0 3 5 16,2-3-3-16,0 1-3 0,0 1 0 15,0-1-6-15,4-4-5 0,6-1-3 16,2-2-6-16,3-3-5 0,1-2 7 16,7 0-8-16,2-3 0 0,2-3 0 15,0-2 4-15,-2-2-8 16,-5-2 8-16,-7-5-3 0,-3-6-5 15,-2-1 8-15,-4-3-3 0,-2 1-7 16,-2-2 12-16,-6 1-5 0,-2 1-2 16,-6 2 2-16,-3 4 5 0,3 5-4 15,-3 5 14-15,-2 0-6 16,1 5-2-16,-3 6 10 0,5 2-4 16,-1-1-3-16,5 1 1 0,1-5-10 15,5 0-4-15,6-3 2 0,0-1-3 16,0-1-62-16,6-1 24 0,0-2-8 15,1 0-17-15,1 0 7 16,-4-1-12-16,2-2-12 0,-2-1 1 16,1 0-22-16,1-1-67 0,-2-3-43 15,0 3-42-15,0-4-352 0</inkml:trace>
  <inkml:trace contextRef="#ctx0" brushRef="#br0" timeOffset="8156.52">22738 7024 1147 0,'0'0'0'0,"0"0"335"0,0 0-262 15,0 0-11-15,0 0 0 0,0 0-35 16,0 0-23-16,79 4-5 0,-63-7 2 16,1 1-2-16,-3 1-73 0,-1 1 7 15,-5 0-14-15,-4 1-39 16,-4 4-8-16,0-1-66 0,-4 3-139 15,-8 2-15-15</inkml:trace>
  <inkml:trace contextRef="#ctx0" brushRef="#br0" timeOffset="8312.54">22722 7172 917 0,'0'0'0'16,"0"0"374"-16,0 0-238 0,0 0-17 15,0 0-2-15,60 9-60 0,-38-14-34 16,1 1-10-16,0 2-3 0,-2 0-10 15,-3 1 0-15,-3 2-63 16,-5 5-52-16,-4 1-61 0,-4 1-71 16,-2-4-272-16</inkml:trace>
  <inkml:trace contextRef="#ctx0" brushRef="#br0" timeOffset="13146.87">30354 5929 589 0,'0'0'0'0,"0"0"279"15,0 0-191-15,0 0-15 0,0 0-4 16,0 0-10-16,0 0-8 0,0 0 7 15,-67 55-9-15,49-28-9 0,-3 3 9 16,-2 5-7-16,5 5-5 0,-3 0-1 16,5 4-9-16,-3-2-10 15,2 0 6-15,7 1-9 0,-2-3-5 16,10-7 3-16,2-1-3 0,4-5-5 16,6-1-1-16,-2-2-1 0,5-4-1 15,-3-3 1-15,5-7 0 0,-1-2-3 16,-2-6 2-16,5-2 1 0,-5-3-1 15,5-8 1-15,0-3-4 16,-5-2-19-16,0-4-2 0,-3 0-1 16,-7-1-2-16,-2 2 14 0,-2 1 6 15,-3 5 6-15,-11 4 0 0,1 5 3 16,-5 4-4-16,-3 5-8 16,0 6-28-16,3 0-54 0,3 2-84 15,1-5-171-15</inkml:trace>
  <inkml:trace contextRef="#ctx0" brushRef="#br0" timeOffset="16144.83">25452 7343 893 0,'0'0'0'0,"0"0"304"0,0 0-218 16,0 0-34-16,0 0 30 0,0 0 17 15,0 0-21-15,87 83-28 0,-56-51-12 16,4 2-3-16,9 1-12 15,-9-4-2-15,4-2-5 0,-2 0-10 16,-10-2-1-16,-6-3-3 0,-2-6 0 16,-11 0 1-16,-2-2-6 0,-2-3-1 15,-4-3-4-15,-4-2-7 0,-4-4-5 16,0-2-3-16,-7-2-31 0,1 0-18 16,3-8-19-16,-7-4-41 15,-3-4 0-15,-2-7-43 0,-2-7-78 16,-1-2-11-16,1-6-50 0</inkml:trace>
  <inkml:trace contextRef="#ctx0" brushRef="#br0" timeOffset="16372.49">25494 7393 520 0,'0'0'0'0,"0"0"313"15,0 0-151-15,0 0-24 16,0 0-15-16,0 0-48 0,0 0-49 16,0 0 16-16,0 0 26 0,-6 47-10 15,8-13-9-15,-2 0-14 0,0-2-7 16,0-3-7-16,2-2-7 15,-2-6-5-15,2-2-8 0,0-3 0 16,-2-7 2-16,0-4-6 0,2-3-27 16,-2 0-11-16,2-2-36 0,0-4-6 15,2-8-8-15,-2-4-78 0,-2-5-59 16,0-3-30-16,-2-6-122 16</inkml:trace>
  <inkml:trace contextRef="#ctx0" brushRef="#br0" timeOffset="16528.36">25457 7385 623 0,'0'0'0'0,"0"0"392"16,0 0-251-16,0 0-50 0,0 0 50 16,0 0-20-16,68 0-28 15,-29 0-18-15,7-6-23 0,-1 1-14 16,-4 3-24-16,-3 1-12 0,-14 1-4 16,-5 3-88-16,-11 3-6 0,1-1-50 15,-7 2-98-15,-2 1-108 16,0-2-259-16</inkml:trace>
  <inkml:trace contextRef="#ctx0" brushRef="#br0" timeOffset="21483.49">1873 6853 1019 0,'0'0'0'0,"0"0"175"15,0 0-133-15,0 0 66 16,0 62 27-16,8-21-54 0,0 7-24 16,3 5-3-16,1-1-2 0,-2-1-6 15,5-3-9-15,-1-8-7 0,-1-4-16 16,3-6-12-16,-5-4 4 0,1-4-2 15,-6-6-8-15,3-5 2 16,-1-1-21-16,-6-6-33 0,-2 0-6 16,0-2-19-16,0-2-29 0,-2 0 33 15,-6-3-21-15,-1 0-33 0,-3-1 18 16,-1 2 42-16,3 2 23 0,2 1 37 16,2 4 5-16,4 5 12 15,-3-1 38-15,3 3 12 0,2-3 20 16,2 1 1-16,5-2 0 0,1-2-1 15,4-3 2-15,5-3-4 0,8-3-2 16,4-8-13-16,4-6-13 0,0-2-9 16,2-8-6-16,-2 1-5 15,-2-5-2-15,-2-3 3 0,-6 2-7 16,-3-3-9-16,-5-1 4 0,-3 0-4 16,-6-5-4-16,1-3 5 0,-7-3-3 15,0-7-9-15,-9 1 0 0,-9-3 6 16,-3 1-7-16,-6-2 2 0,-4 2 4 15,-4 6-6-15,-4 6 0 0,-5 9 4 16,1 12-6-16,0 12 2 16,-3 10-1-16,3 14-10 0,-5 15 11 15,-8 12 2-15,-4 16-2 0,-8 12 4 16,2 14 3-16,2 10-6 16,8 2 0-16,19-2 20 0,10-13-13 15,8-9 6-15,17-7-5 0,6-8-11 16,19-6 6-16,19-9-3 0,13-9 0 15,16-10 0-15,15-12-1 0,10-10-7 16,7-12-5-16,-2-8-14 0,-12 1-33 16,-17-3-18-16,-16 4-30 0,-17 2-88 15,-10 1-20-15,-10 0-80 16,-11 1-252-16</inkml:trace>
  <inkml:trace contextRef="#ctx0" brushRef="#br0" timeOffset="38810.29">7276 8215 37 0,'0'0'0'16,"0"0"55"-16,0 0-23 0,0 0-3 16,0 0 2-16,0 0-2 15,0 0-5-15,0 0-8 0,0 0 2 16,0 0 2-16,0 0 0 0,0 0-7 15,0 0-8-15,0 0 1 0,0 2-5 16,0-2 1-16,0 0-2 0,0 0 0 16,0 0-11-16,0 0 4 0,0 0-2 15,0 1 10-15,0-1-2 16,0 1-2-16,0 0 3 0,0 0 0 16,0 0-13-16,0 0 8 0,0-1 5 15,0 0 0-15,0 0-1 0,0 1 1 16,0-1-6-16,0 0-1 0,0 0-2 15,0 0 2-15,0 0 5 0,0 0 1 16,0 0-5-16,0 0-5 16,0 0-3-16,0 0-2 0,0 0 13 15,0 0 5-15,0 0 1 0,0 0 0 16,0 0 1-16,0 0 1 0,0 0 0 16,0 0 0-16,0 0 1 15,0 0 2-15,0 0-4 0,0 0-1 16,0 0-1-16,0 0-2 0,0 0 0 15,0 0 0-15,0 0 1 0,0 0-1 16,0 0-3-16,0 0 3 0,0 0 0 16,0 0-11-16,0 0 9 15,0 0 1-15,0 1 2 0,0-1-1 16,0 3 0-16,0-3 0 0,0 0 0 16,0 1 0-16,0-1 0 0,0 1 3 15,0-1-3-15,0 0-1 0,0 0 1 16,0 0 0-16,0 0 0 0,0 0-2 15,0 1-15 1,0-1 5-16,0 0-10 0,0 0 3 0,0 0-2 16,0 0-10-16,0 0 6 0,0 1 14 15,0-1 5-15,2 0 4 0,-2 1 2 16,0 1 0-16,0-1 2 0,0 0-1 16,0 0 3-16,0-1 0 15,0 1 3-15,0-1-3 0,0 0 0 16,0 0 5-16,0 0 5 0,0 0 8 15,0 0 2-15,0 0 1 0,0 0-4 16,0 0-11-16,0 0-4 0,0 0-4 16,0 0 2-16,0 0-3 0,0 1 0 15,0-1 2-15,0 0 0 16,0 0 1-16,0 0 0 0,0 0 1 16,0 0-2-16,0 0 3 0,0 0-3 15,0 0-3-15,0 0 0 0,0 0 0 16,0 0-13-16,0 0-7 15,0 0-22-15,0 0-47 0,0 0-7 16</inkml:trace>
  <inkml:trace contextRef="#ctx0" brushRef="#br0" timeOffset="45475.86">10067 6449 895 0,'0'0'0'0,"0"0"301"0,0 0-194 16,0 0-34-16,0 0-4 0,0 0-26 15,-58 57-10-15,41-35-9 0,-1-1-12 16,3 1-8-16,1-1-1 0,-3-1-1 16,9 0-2-16,-4-2 0 15,6-3-12-15,1-1-7 0,-1-5-3 16,0-2-8-16,4-5-17 0,0-2-10 15,2 2 12-15,-2-2-11 0,2 0-10 16,-2-3-24-16,-2-2-27 0,-1-4 7 16,-1-1 40-16,0-1-26 15,2-2 0-15,-2 3 24 0,-1 2 30 16,3-1 36-16,0 3 12 0,0 4 22 16,4 1 40-16,-2 1 16 0,2 0 8 15,0 0 8-15,0 0-13 0,0 1-18 16,0 3-4-16,0 2-1 15,0 2-1-15,2 3-7 0,-2 2-17 16,0 4-5-16,-2-1 12 0,-4 0-10 16,4 1-6-16,-2-1 0 0,2-3-4 15,-3-1 5-15,3-6 10 0,2 1-9 16,0-3-12-16,0 0-2 16,7-1-5-16,-3-3 3 0,8 0 12 15,-2-1-9-15,5-4-7 0,1 2-1 16,1-4-7-16,2 3-5 0,-5 2-1 15,-2-1-19-15,3 3-16 0,-9 0-42 16,4 4-15-16,-1 2-20 0,-5 2-48 16,-2 1-12-16,2 1-109 0,-4-4-171 15</inkml:trace>
  <inkml:trace contextRef="#ctx0" brushRef="#br0" timeOffset="48079.13">19795 5616 94 0,'0'0'0'0</inkml:trace>
  <inkml:trace contextRef="#ctx0" brushRef="#br0" timeOffset="48751.62">20444 5411 304 0,'0'0'0'0,"0"0"231"16,0 0-124-16,0 0 1 0,0 0-3 15,0 0-1-15,0 0-5 0,0 0-30 16,0 0 8-16,-4-54-7 0,4 54-27 16,0 7-8-16,6 11 16 15,2 11 22-15,-4 5-22 0,5 5-10 16,-1 0-13-16,-2-1-1 0,4 3 1 15,-1-5-13-15,-1-6-6 0,2-1-3 16,-4-6-6-16,1-5 0 0,-1-3 0 16,-2-2-28-16,-2-7-1 0,0-3-16 15,-2 0-7-15,0-3-8 16,0-6-16-16,-2-4-10 0,-6-7-48 16,0-5-44-16,-5-4-9 0,-1-3-41 15,-1-2-110-15</inkml:trace>
  <inkml:trace contextRef="#ctx0" brushRef="#br0" timeOffset="48938.84">20425 5404 714 0,'0'0'0'0,"0"0"325"15,0 0-218-15,0 0-23 0,0 0-4 16,0 0-5-16,-41 78-4 0,33-54-32 16,-5 2-8-16,3-1-3 15,-3-1-10-15,3-3-5 0,2-5-7 16,2-7-5-16,-1-1-2 0,1-8-43 15,6 2-19-15,0-2-26 0,0 0-26 16,2-8-35-16,2-5-63 0,1-4-71 16,-3-1-69-16</inkml:trace>
  <inkml:trace contextRef="#ctx0" brushRef="#br0" timeOffset="49243.75">20394 5388 773 0,'0'0'0'0,"0"0"344"16,0 0-205-16,0 0-37 0,0 0-3 15,0 0 3-15,73 6-26 16,-55 0-17-16,3 4-3 0,2-2-19 16,-5-2-4-16,3 0 0 0,-7-2-10 15,-3 1-6-15,-5-1-1 0,4 0-5 16,-6-2-2-16,-4-2 1 16,2 0-7-16,-2 0-1 0,0 0 3 15,0 1-3-15,0-1 2 0,0 0 1 16,0 0-3-16,0 0 0 0,0 0-1 15,0 0-2-15,0-1-23 0,-2 0-17 16,0 0-24-16,2 0-24 0,-2-2-85 16,-2 0-8-16,-2-2-80 0,4 1-261 15</inkml:trace>
  <inkml:trace contextRef="#ctx0" brushRef="#br0" timeOffset="58598.63">26724 6192 1244 0,'0'0'0'16,"0"0"203"-16,0 0-120 16,0 0-34-16,0 0 18 0,0 0 9 15,60-1-31-15,-23 6-15 0,0 2-8 16,0-2-11-16,5 3 0 0,-11 0-4 16,-4 0-10-16,-7 6 6 0,-7 1 0 15,-11 3-3-15,-2 5 0 0,-17 3 4 16,-6 3-5-16,-8 2 2 15,-6 2 10-15,0-3-10 0,-2-4 17 16,6-3 2-16,2-5-4 0,8-5 5 16,4-5-7-16,13-5-4 0,4-3 7 15,2 0-11-15,10 0-11 0,9-7 10 16,10-6-3-16,8 0-3 16,4-4 2-16,5-1 0 0,-1-2-18 15,1 2-1-15,1 0-14 0,-1 5-30 16,-7 4-10-16,-6 0-28 0,-2 6-53 15,-8 3 35-15,-11 0-35 0,1 0-43 16,-7 1 33-16,-4 3 33 0,-2 2 20 16,0-1 55-16,0 1 38 15,-2 4 17-15,-4-1 0 0,0 2 101 16,1 3 7-16,1 0-12 0,-2 1 9 16,-4 6-4-1,4 1-7-15,-11 3-18 0,5 3 0 0,-9 2-7 0,-4 3-11 16,-10 1-2-16,4 2-3 15,-8 0-13-15,-3-3-2 0,-3-3 1 16,-5-2-11-16,1-4-2 0,-7-4 5 16,2-8-8-16,0-3-4 0,-1-6 0 15,5-3-4-15,-2-6-5 0,7-9 0 16,-1-8-4-16,3-8-6 0,4-12 0 16,4-8 5-16,6-13-6 0,6-10-3 15,6-4 1-15,11-2-37 16,4 2 43-16,6 3-6 0,13 6-4 15,3 5 10-15,5 1-4 0,12 4-4 16,5 3 8-16,11 2-4 0,1 1 2 16,8 6 7-16,6 6-4 15,1 7-1-15,-1 7 7 0,4 9-5 16,7 4-4-16,-3 8 5 0,5 6-4 16,-5 2-4-16,-3 12 4 0,-3 5-2 15,-8 5 0-15,-2 6-4 0,-10 1 1 16,-7 3-3-16,-12 2 8 0,0 3-3 15,-14-1-2-15,-1 6 6 16,-10-1 0-16,-6 2-3 0,-2 3 0 16,-12 0 11-16,-5 5-5 0,-12 0 7 15,2 4-1-15,-6-3 6 0,-4-1 4 16,-1-4-7-16,3-5-3 0,0-6 5 16,-2-3-9-16,6-6-4 15,-2-6 11-15,4-1-8 0,2-4-6 16,10-2 12-16,2-4-13 0,3-6 0 15,10-4 0-15,2-1 0 0,0 1 0 16,2-2 0-16,0 0 0 0,0 0 0 16,0 0 0-16,0 0 0 15,0 0 0-15,0 0 0 0,0 0 0 16,0 0 0-16,0 0 0 0,0 0 0 16,0 0 0-16,0 0 0 0,0 0 0 15,0 0 0-15,0 0-5 0,0 0-6 16,0-2-12-16,0 1 8 0,0 1-21 15,2-1-36-15,2 0 5 16,0 1-33-16,6 0-80 0,-3 1 23 16,-3 8-38-16,6 4-118 0,-6 1-80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4/7/9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ABA2AB-2657-22F3-6EAB-201B21C325F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>
            <a:extLst>
              <a:ext uri="{FF2B5EF4-FFF2-40B4-BE49-F238E27FC236}">
                <a16:creationId xmlns:a16="http://schemas.microsoft.com/office/drawing/2014/main" id="{E58666A1-8F36-39C2-7C80-9F84A98F1F0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>
            <a:extLst>
              <a:ext uri="{FF2B5EF4-FFF2-40B4-BE49-F238E27FC236}">
                <a16:creationId xmlns:a16="http://schemas.microsoft.com/office/drawing/2014/main" id="{C143E629-4261-2FC4-8B37-97D29DF9A11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讀題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我們來看這一題，三井壽於比賽結束前 </a:t>
            </a:r>
            <a:r>
              <a:rPr lang="en-US" altLang="zh-TW" baseline="0" dirty="0"/>
              <a:t>1 </a:t>
            </a:r>
            <a:r>
              <a:rPr lang="zh-TW" altLang="en-US" baseline="0" dirty="0"/>
              <a:t>秒，投進了一個三分球反敗為勝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進球後，籃球從離地面 </a:t>
            </a:r>
            <a:r>
              <a:rPr lang="en-US" altLang="zh-TW" baseline="0" dirty="0"/>
              <a:t>3 </a:t>
            </a:r>
            <a:r>
              <a:rPr lang="zh-TW" altLang="en-US" baseline="0" dirty="0"/>
              <a:t>公尺的高度落下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u="none" baseline="0" dirty="0"/>
              <a:t>首次反彈</a:t>
            </a:r>
            <a:r>
              <a:rPr lang="zh-TW" altLang="en-US" baseline="0" dirty="0"/>
              <a:t>後高度為 </a:t>
            </a:r>
            <a:r>
              <a:rPr lang="en-US" altLang="zh-TW" baseline="0" dirty="0"/>
              <a:t>2 </a:t>
            </a:r>
            <a:r>
              <a:rPr lang="zh-TW" altLang="en-US" baseline="0" dirty="0"/>
              <a:t>公尺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看到這邊，先大致畫個圖，會比較具體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是地面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從 </a:t>
            </a:r>
            <a:r>
              <a:rPr lang="en-US" altLang="zh-TW" baseline="0" dirty="0"/>
              <a:t>3 </a:t>
            </a:r>
            <a:r>
              <a:rPr lang="zh-TW" altLang="en-US" baseline="0" dirty="0"/>
              <a:t>公尺高落下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反彈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高度 </a:t>
            </a:r>
            <a:r>
              <a:rPr lang="en-US" altLang="zh-TW" baseline="0" dirty="0"/>
              <a:t>2 </a:t>
            </a:r>
            <a:r>
              <a:rPr lang="zh-TW" altLang="en-US" baseline="0" dirty="0"/>
              <a:t>公尺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回到題目中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此後 </a:t>
            </a:r>
            <a:r>
              <a:rPr lang="zh-TW" altLang="en-US" u="sng" baseline="0" dirty="0"/>
              <a:t>每次反彈</a:t>
            </a:r>
            <a:r>
              <a:rPr lang="zh-TW" altLang="en-US" baseline="0" dirty="0"/>
              <a:t>高度 為 其</a:t>
            </a:r>
            <a:r>
              <a:rPr lang="zh-TW" altLang="en-US" u="sng" baseline="0" dirty="0"/>
              <a:t>前次反彈</a:t>
            </a:r>
            <a:r>
              <a:rPr lang="zh-TW" altLang="en-US" baseline="0" dirty="0"/>
              <a:t>高度的</a:t>
            </a:r>
            <a:r>
              <a:rPr lang="zh-TW" altLang="en-US" u="sng" baseline="0" dirty="0"/>
              <a:t> </a:t>
            </a:r>
            <a:r>
              <a:rPr lang="en-US" altLang="zh-TW" u="sng" baseline="0" dirty="0"/>
              <a:t>3 </a:t>
            </a:r>
            <a:r>
              <a:rPr lang="zh-TW" altLang="en-US" u="sng" baseline="0" dirty="0"/>
              <a:t>分之 </a:t>
            </a:r>
            <a:r>
              <a:rPr lang="en-US" altLang="zh-TW" u="sng" baseline="0" dirty="0"/>
              <a:t>2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個意思是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反彈到這邊，再度落下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然後第二次反彈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高度是前一次反彈高度 </a:t>
            </a:r>
            <a:r>
              <a:rPr lang="en-US" altLang="zh-TW" baseline="0" dirty="0"/>
              <a:t>2 </a:t>
            </a:r>
            <a:r>
              <a:rPr lang="zh-TW" altLang="en-US" baseline="0" dirty="0"/>
              <a:t>公尺的 </a:t>
            </a:r>
            <a:r>
              <a:rPr lang="en-US" altLang="zh-TW" baseline="0" dirty="0"/>
              <a:t>3 </a:t>
            </a:r>
            <a:r>
              <a:rPr lang="zh-TW" altLang="en-US" baseline="0" dirty="0"/>
              <a:t>分之 </a:t>
            </a:r>
            <a:r>
              <a:rPr lang="en-US" altLang="zh-TW" baseline="0" dirty="0"/>
              <a:t>2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然後再落下，第三次反彈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高度又是前一次反彈高度 </a:t>
            </a:r>
            <a:r>
              <a:rPr lang="en-US" altLang="zh-TW" baseline="0" dirty="0"/>
              <a:t>2 </a:t>
            </a:r>
            <a:r>
              <a:rPr lang="zh-TW" altLang="en-US" baseline="0" dirty="0"/>
              <a:t>乘以 </a:t>
            </a:r>
            <a:r>
              <a:rPr lang="en-US" altLang="zh-TW" baseline="0" dirty="0"/>
              <a:t>3 </a:t>
            </a:r>
            <a:r>
              <a:rPr lang="zh-TW" altLang="en-US" baseline="0" dirty="0"/>
              <a:t>分之 </a:t>
            </a:r>
            <a:r>
              <a:rPr lang="en-US" altLang="zh-TW" baseline="0" dirty="0"/>
              <a:t>2 </a:t>
            </a:r>
            <a:r>
              <a:rPr lang="zh-TW" altLang="en-US" baseline="0" dirty="0"/>
              <a:t>的 </a:t>
            </a:r>
            <a:r>
              <a:rPr lang="en-US" altLang="zh-TW" baseline="0" dirty="0"/>
              <a:t>3 </a:t>
            </a:r>
            <a:r>
              <a:rPr lang="zh-TW" altLang="en-US" baseline="0" dirty="0"/>
              <a:t>分之 </a:t>
            </a:r>
            <a:r>
              <a:rPr lang="en-US" altLang="zh-TW" baseline="0" dirty="0"/>
              <a:t>2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可以用乘方來表示他，依此類推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求</a:t>
            </a:r>
            <a:r>
              <a:rPr lang="zh-TW" altLang="en-US" u="sng" baseline="0" dirty="0"/>
              <a:t>第 </a:t>
            </a:r>
            <a:r>
              <a:rPr lang="en-US" altLang="zh-TW" u="sng" baseline="0" dirty="0"/>
              <a:t>6 </a:t>
            </a:r>
            <a:r>
              <a:rPr lang="zh-TW" altLang="en-US" u="sng" baseline="0" dirty="0"/>
              <a:t>次</a:t>
            </a:r>
            <a:r>
              <a:rPr lang="zh-TW" altLang="en-US" baseline="0" dirty="0"/>
              <a:t>反彈後的高度是多少公尺</a:t>
            </a:r>
            <a:r>
              <a:rPr lang="en-US" altLang="zh-TW" baseline="0" dirty="0"/>
              <a:t>?</a:t>
            </a:r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引導觀察次數與指數之間的關係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我們當然不想一直畫出來到第 </a:t>
            </a:r>
            <a:r>
              <a:rPr lang="en-US" altLang="zh-TW" baseline="0" dirty="0"/>
              <a:t>6 </a:t>
            </a:r>
            <a:r>
              <a:rPr lang="zh-TW" altLang="en-US" baseline="0" dirty="0"/>
              <a:t>次，</a:t>
            </a:r>
            <a:br>
              <a:rPr lang="en-US" altLang="zh-TW" baseline="0" dirty="0"/>
            </a:br>
            <a:r>
              <a:rPr lang="zh-TW" altLang="en-US" baseline="0" dirty="0"/>
              <a:t>從剛剛的讀題可以看出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第一次反彈高度是 </a:t>
            </a:r>
            <a:r>
              <a:rPr lang="en-US" altLang="zh-TW" baseline="0" dirty="0"/>
              <a:t>2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第二次是 </a:t>
            </a:r>
            <a:r>
              <a:rPr lang="en-US" altLang="zh-TW" baseline="0" dirty="0"/>
              <a:t>2 </a:t>
            </a:r>
            <a:r>
              <a:rPr lang="zh-TW" altLang="en-US" baseline="0" dirty="0"/>
              <a:t>乘以一個 </a:t>
            </a:r>
            <a:r>
              <a:rPr lang="en-US" altLang="zh-TW" baseline="0" dirty="0"/>
              <a:t>2/3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第三次 是 </a:t>
            </a:r>
            <a:r>
              <a:rPr lang="en-US" altLang="zh-TW" baseline="0" dirty="0"/>
              <a:t>2 </a:t>
            </a:r>
            <a:r>
              <a:rPr lang="zh-TW" altLang="en-US" baseline="0" dirty="0"/>
              <a:t>乘以兩個 </a:t>
            </a:r>
            <a:r>
              <a:rPr lang="en-US" altLang="zh-TW" baseline="0" dirty="0"/>
              <a:t>2/3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可以觀察到，這個 </a:t>
            </a:r>
            <a:r>
              <a:rPr lang="en-US" altLang="zh-TW" baseline="0" dirty="0"/>
              <a:t>2/3 </a:t>
            </a:r>
            <a:r>
              <a:rPr lang="zh-TW" altLang="en-US" baseline="0" dirty="0"/>
              <a:t>的指數，都是反彈次數少 </a:t>
            </a:r>
            <a:r>
              <a:rPr lang="en-US" altLang="zh-TW" baseline="0" dirty="0"/>
              <a:t>1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所以第六次呢</a:t>
            </a:r>
            <a:r>
              <a:rPr lang="en-US" altLang="zh-TW" baseline="0" dirty="0"/>
              <a:t>?</a:t>
            </a:r>
            <a:r>
              <a:rPr lang="zh-TW" altLang="en-US" baseline="0" dirty="0"/>
              <a:t> </a:t>
            </a:r>
            <a:br>
              <a:rPr lang="en-US" altLang="zh-TW" baseline="0" dirty="0"/>
            </a:br>
            <a:r>
              <a:rPr lang="zh-TW" altLang="en-US" baseline="0" dirty="0"/>
              <a:t>很直觀的就是 </a:t>
            </a:r>
            <a:r>
              <a:rPr lang="en-US" altLang="zh-TW" baseline="0" dirty="0"/>
              <a:t>2 </a:t>
            </a:r>
            <a:r>
              <a:rPr lang="zh-TW" altLang="en-US" baseline="0" dirty="0"/>
              <a:t>乘以 </a:t>
            </a:r>
            <a:r>
              <a:rPr lang="en-US" altLang="zh-TW" baseline="0" dirty="0"/>
              <a:t>2/3 </a:t>
            </a:r>
            <a:r>
              <a:rPr lang="zh-TW" altLang="en-US" baseline="0" dirty="0"/>
              <a:t>的五次方，就會等於 </a:t>
            </a:r>
            <a:r>
              <a:rPr lang="en-US" altLang="zh-TW" baseline="0" dirty="0"/>
              <a:t>2 </a:t>
            </a:r>
            <a:r>
              <a:rPr lang="zh-TW" altLang="en-US" baseline="0" dirty="0"/>
              <a:t>乘以 </a:t>
            </a:r>
            <a:r>
              <a:rPr lang="en-US" altLang="zh-TW" baseline="0" dirty="0"/>
              <a:t>32 / 243 = 64 / 243 </a:t>
            </a:r>
            <a:r>
              <a:rPr lang="zh-TW" altLang="en-US" baseline="0" dirty="0"/>
              <a:t>公尺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當然，同學從讀題時應該可以發現，這是一個首項 </a:t>
            </a:r>
            <a:r>
              <a:rPr lang="en-US" altLang="zh-TW" baseline="0" dirty="0"/>
              <a:t>a1 = 2</a:t>
            </a:r>
            <a:r>
              <a:rPr lang="zh-TW" altLang="en-US" baseline="0" dirty="0"/>
              <a:t>、公比 </a:t>
            </a:r>
            <a:r>
              <a:rPr lang="en-US" altLang="zh-TW" baseline="0" dirty="0"/>
              <a:t>r = 2/3</a:t>
            </a:r>
            <a:r>
              <a:rPr lang="zh-TW" altLang="en-US" baseline="0" dirty="0"/>
              <a:t>的等比數列，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要求第六項 </a:t>
            </a:r>
            <a:r>
              <a:rPr lang="en-US" altLang="zh-TW" baseline="0" dirty="0"/>
              <a:t>a6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如果你記得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第 </a:t>
            </a:r>
            <a:r>
              <a:rPr lang="en-US" altLang="zh-TW" baseline="0" dirty="0"/>
              <a:t>n </a:t>
            </a:r>
            <a:r>
              <a:rPr lang="zh-TW" altLang="en-US" baseline="0" dirty="0"/>
              <a:t>項公式，可以直接 </a:t>
            </a:r>
            <a:r>
              <a:rPr lang="en-US" altLang="zh-TW" baseline="0" dirty="0"/>
              <a:t>n = 6 </a:t>
            </a:r>
            <a:r>
              <a:rPr lang="zh-TW" altLang="en-US" baseline="0" dirty="0"/>
              <a:t>代公式就會得到這個式子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重點整理</a:t>
            </a:r>
            <a:r>
              <a:rPr lang="en-US" altLang="zh-TW" baseline="0" dirty="0"/>
              <a:t>]</a:t>
            </a:r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在分析題目時，先按照題目意思畫個簡單的圖</a:t>
            </a:r>
            <a:r>
              <a:rPr lang="en-US" altLang="zh-TW" baseline="0" dirty="0"/>
              <a:t>(1)</a:t>
            </a:r>
            <a:r>
              <a:rPr lang="zh-TW" altLang="en-US" baseline="0" dirty="0"/>
              <a:t>、寫下幾次反彈的算式，</a:t>
            </a:r>
            <a:br>
              <a:rPr lang="en-US" altLang="zh-TW" baseline="0" dirty="0"/>
            </a:br>
            <a:r>
              <a:rPr lang="zh-TW" altLang="en-US" baseline="0" dirty="0"/>
              <a:t>讓自己對題目有個具體的概念。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在看規律時，很常去觀察這個第幾次和數值之間怎麼連動的變化</a:t>
            </a:r>
            <a:r>
              <a:rPr lang="en-US" altLang="zh-TW" baseline="0" dirty="0"/>
              <a:t>(2)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以這題為例，第二次中 </a:t>
            </a:r>
            <a:r>
              <a:rPr lang="en-US" altLang="zh-TW" baseline="0" dirty="0"/>
              <a:t>2/3 </a:t>
            </a:r>
            <a:r>
              <a:rPr lang="zh-TW" altLang="en-US" baseline="0" dirty="0"/>
              <a:t>是一次方、第三次中 </a:t>
            </a:r>
            <a:r>
              <a:rPr lang="en-US" altLang="zh-TW" baseline="0" dirty="0"/>
              <a:t>2/3 </a:t>
            </a:r>
            <a:r>
              <a:rPr lang="zh-TW" altLang="en-US" baseline="0" dirty="0"/>
              <a:t>是二次方，</a:t>
            </a:r>
            <a:br>
              <a:rPr lang="en-US" altLang="zh-TW" baseline="0" dirty="0"/>
            </a:br>
            <a:r>
              <a:rPr lang="zh-TW" altLang="en-US" baseline="0" dirty="0"/>
              <a:t>不難看出指數都是第幾次少 </a:t>
            </a:r>
            <a:r>
              <a:rPr lang="en-US" altLang="zh-TW" baseline="0" dirty="0"/>
              <a:t>1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當然，也可以從這句話判斷所有反彈高度形成等比數列，使用第 </a:t>
            </a:r>
            <a:r>
              <a:rPr lang="en-US" altLang="zh-TW" baseline="0" dirty="0"/>
              <a:t>n </a:t>
            </a:r>
            <a:r>
              <a:rPr lang="zh-TW" altLang="en-US" baseline="0" dirty="0"/>
              <a:t>項</a:t>
            </a:r>
            <a:r>
              <a:rPr lang="en-US" altLang="zh-TW" baseline="0" dirty="0"/>
              <a:t>(3) </a:t>
            </a:r>
            <a:r>
              <a:rPr lang="zh-TW" altLang="en-US" baseline="0" dirty="0"/>
              <a:t>公式來計算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後續就只要小心計算就會得到答案囉</a:t>
            </a:r>
            <a:r>
              <a:rPr lang="en-US" altLang="zh-TW" baseline="0" dirty="0"/>
              <a:t>~~</a:t>
            </a:r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學生練習是一樣的題目，只是改數據而已，讓同學自己練習囉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1D0E9FBA-306D-07A6-2E0E-39C956F03CB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266084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7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7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7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534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7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7/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7/9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7/9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7/9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7/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7/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4/7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customXml" Target="../ink/ink3.xml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11" Type="http://schemas.openxmlformats.org/officeDocument/2006/relationships/customXml" Target="../ink/ink2.xm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png"/><Relationship Id="rId4" Type="http://schemas.openxmlformats.org/officeDocument/2006/relationships/image" Target="../media/image1.wmf"/><Relationship Id="rId9" Type="http://schemas.openxmlformats.org/officeDocument/2006/relationships/customXml" Target="../ink/ink1.xml"/><Relationship Id="rId1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4CD99F3-8170-8DF3-19FF-20931EAE72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>
            <a:extLst>
              <a:ext uri="{FF2B5EF4-FFF2-40B4-BE49-F238E27FC236}">
                <a16:creationId xmlns:a16="http://schemas.microsoft.com/office/drawing/2014/main" id="{5CF3CDBD-D89D-F9D2-360C-7A71EEAF73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籃球反彈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6AE70CDF-260C-6460-9191-3FE4166CA5DF}"/>
              </a:ext>
            </a:extLst>
          </p:cNvPr>
          <p:cNvSpPr txBox="1"/>
          <p:nvPr/>
        </p:nvSpPr>
        <p:spPr>
          <a:xfrm>
            <a:off x="229614" y="876054"/>
            <a:ext cx="11962386" cy="9600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18440">
              <a:lnSpc>
                <a:spcPct val="150000"/>
              </a:lnSpc>
              <a:tabLst>
                <a:tab pos="542290" algn="r"/>
              </a:tabLst>
            </a:pPr>
            <a:r>
              <a:rPr lang="zh-TW" altLang="en-US" sz="2000" u="sng" dirty="0">
                <a:ea typeface="微軟正黑體" panose="020B0604030504040204" pitchFamily="34" charset="-120"/>
                <a:cs typeface="Times New Roman" panose="02020603050405020304" pitchFamily="18" charset="0"/>
              </a:rPr>
              <a:t>三井壽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於比賽結束前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1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秒，投進了一個三分球反敗為勝。進球後，籃球從離地面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3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公尺的高度落下，</a:t>
            </a:r>
            <a:endParaRPr lang="en-US" altLang="zh-TW" sz="2000" dirty="0"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228600" indent="-218440">
              <a:lnSpc>
                <a:spcPct val="150000"/>
              </a:lnSpc>
              <a:tabLst>
                <a:tab pos="542290" algn="r"/>
              </a:tabLst>
            </a:pP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首次反彈後高度為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2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公尺，此後每次反彈高度為其前次反彈高度的    ，求第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6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次反彈後的高度是多少公尺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BF9D7148-9E76-FF18-EC64-959B1743AE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0904" y="1297172"/>
          <a:ext cx="20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622080" progId="Equation.DSMT4">
                  <p:embed/>
                </p:oleObj>
              </mc:Choice>
              <mc:Fallback>
                <p:oleObj name="Equation" r:id="rId3" imgW="203040" imgH="622080" progId="Equation.DSMT4">
                  <p:embed/>
                  <p:pic>
                    <p:nvPicPr>
                      <p:cNvPr id="3" name="物件 2">
                        <a:extLst>
                          <a:ext uri="{FF2B5EF4-FFF2-40B4-BE49-F238E27FC236}">
                            <a16:creationId xmlns:a16="http://schemas.microsoft.com/office/drawing/2014/main" id="{BF9D7148-9E76-FF18-EC64-959B1743AE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40904" y="1297172"/>
                        <a:ext cx="203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群組 14">
            <a:extLst>
              <a:ext uri="{FF2B5EF4-FFF2-40B4-BE49-F238E27FC236}">
                <a16:creationId xmlns:a16="http://schemas.microsoft.com/office/drawing/2014/main" id="{63BE1BC5-D467-34B8-2767-E9A431600297}"/>
              </a:ext>
            </a:extLst>
          </p:cNvPr>
          <p:cNvGrpSpPr/>
          <p:nvPr/>
        </p:nvGrpSpPr>
        <p:grpSpPr>
          <a:xfrm>
            <a:off x="218184" y="5431925"/>
            <a:ext cx="11900602" cy="1295848"/>
            <a:chOff x="218184" y="5431925"/>
            <a:chExt cx="11900602" cy="1295848"/>
          </a:xfrm>
        </p:grpSpPr>
        <p:grpSp>
          <p:nvGrpSpPr>
            <p:cNvPr id="8" name="群組 7">
              <a:extLst>
                <a:ext uri="{FF2B5EF4-FFF2-40B4-BE49-F238E27FC236}">
                  <a16:creationId xmlns:a16="http://schemas.microsoft.com/office/drawing/2014/main" id="{1C0E8DF3-CD6A-8478-4EEB-876BA90D6ADB}"/>
                </a:ext>
              </a:extLst>
            </p:cNvPr>
            <p:cNvGrpSpPr/>
            <p:nvPr/>
          </p:nvGrpSpPr>
          <p:grpSpPr>
            <a:xfrm>
              <a:off x="218184" y="5431925"/>
              <a:ext cx="11732078" cy="1283148"/>
              <a:chOff x="218184" y="5066165"/>
              <a:chExt cx="11732078" cy="1283148"/>
            </a:xfrm>
          </p:grpSpPr>
          <p:grpSp>
            <p:nvGrpSpPr>
              <p:cNvPr id="5" name="群組 4">
                <a:extLst>
                  <a:ext uri="{FF2B5EF4-FFF2-40B4-BE49-F238E27FC236}">
                    <a16:creationId xmlns:a16="http://schemas.microsoft.com/office/drawing/2014/main" id="{CD8FBBE2-BFB4-BD51-D9AD-96E7B43BAAC6}"/>
                  </a:ext>
                </a:extLst>
              </p:cNvPr>
              <p:cNvGrpSpPr/>
              <p:nvPr/>
            </p:nvGrpSpPr>
            <p:grpSpPr>
              <a:xfrm>
                <a:off x="218184" y="5066165"/>
                <a:ext cx="11732078" cy="1195978"/>
                <a:chOff x="237249" y="7612151"/>
                <a:chExt cx="11732078" cy="1195978"/>
              </a:xfrm>
            </p:grpSpPr>
            <p:cxnSp>
              <p:nvCxnSpPr>
                <p:cNvPr id="6" name="直線接點 5">
                  <a:extLst>
                    <a:ext uri="{FF2B5EF4-FFF2-40B4-BE49-F238E27FC236}">
                      <a16:creationId xmlns:a16="http://schemas.microsoft.com/office/drawing/2014/main" id="{372724CD-D8A4-A0D8-F17C-332D458010B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31736" y="8003002"/>
                  <a:ext cx="11637591" cy="0"/>
                </a:xfrm>
                <a:prstGeom prst="line">
                  <a:avLst/>
                </a:prstGeom>
                <a:ln w="19050"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" name="文字方塊 6">
                  <a:extLst>
                    <a:ext uri="{FF2B5EF4-FFF2-40B4-BE49-F238E27FC236}">
                      <a16:creationId xmlns:a16="http://schemas.microsoft.com/office/drawing/2014/main" id="{9BD8D8DA-5038-4BBD-87F3-1721A1672EBC}"/>
                    </a:ext>
                  </a:extLst>
                </p:cNvPr>
                <p:cNvSpPr txBox="1"/>
                <p:nvPr/>
              </p:nvSpPr>
              <p:spPr>
                <a:xfrm>
                  <a:off x="662920" y="7612151"/>
                  <a:ext cx="166775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TW" altLang="en-US" dirty="0">
                      <a:ea typeface="微軟正黑體" panose="020B0604030504040204" pitchFamily="34" charset="-120"/>
                    </a:rPr>
                    <a:t>學生練習</a:t>
                  </a:r>
                  <a:endParaRPr lang="en-US" altLang="zh-TW" b="1" dirty="0"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9" name="矩形 8">
                  <a:extLst>
                    <a:ext uri="{FF2B5EF4-FFF2-40B4-BE49-F238E27FC236}">
                      <a16:creationId xmlns:a16="http://schemas.microsoft.com/office/drawing/2014/main" id="{CF468327-4C09-763A-7EBA-486C1371E15C}"/>
                    </a:ext>
                  </a:extLst>
                </p:cNvPr>
                <p:cNvSpPr/>
                <p:nvPr/>
              </p:nvSpPr>
              <p:spPr>
                <a:xfrm>
                  <a:off x="350787" y="7649442"/>
                  <a:ext cx="280472" cy="288758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  <a:headEnd type="none" w="med" len="med"/>
                  <a:tailEnd type="arrow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10" name="文字方塊 9">
                  <a:extLst>
                    <a:ext uri="{FF2B5EF4-FFF2-40B4-BE49-F238E27FC236}">
                      <a16:creationId xmlns:a16="http://schemas.microsoft.com/office/drawing/2014/main" id="{84007BE6-1F84-1C5A-F25D-07CABABD9694}"/>
                    </a:ext>
                  </a:extLst>
                </p:cNvPr>
                <p:cNvSpPr txBox="1"/>
                <p:nvPr/>
              </p:nvSpPr>
              <p:spPr>
                <a:xfrm>
                  <a:off x="237249" y="8003293"/>
                  <a:ext cx="8738372" cy="80483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20000"/>
                    </a:lnSpc>
                    <a:spcBef>
                      <a:spcPts val="600"/>
                    </a:spcBef>
                  </a:pPr>
                  <a:r>
                    <a:rPr lang="zh-TW" altLang="en-US" u="sng" dirty="0">
                      <a:ea typeface="微軟正黑體" panose="020B0604030504040204" pitchFamily="34" charset="-120"/>
                    </a:rPr>
                    <a:t>小明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在一個遊樂場的彈跳床遊戲中，從一個高度 </a:t>
                  </a:r>
                  <a:r>
                    <a:rPr lang="en-US" altLang="zh-TW" b="1" dirty="0">
                      <a:ea typeface="微軟正黑體" panose="020B0604030504040204" pitchFamily="34" charset="-120"/>
                    </a:rPr>
                    <a:t>20</a:t>
                  </a:r>
                  <a:r>
                    <a:rPr lang="en-US" altLang="zh-TW" dirty="0">
                      <a:ea typeface="微軟正黑體" panose="020B0604030504040204" pitchFamily="34" charset="-120"/>
                    </a:rPr>
                    <a:t> 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公尺跳下，第一次反彈 </a:t>
                  </a:r>
                  <a:r>
                    <a:rPr lang="en-US" altLang="zh-TW" b="1" dirty="0">
                      <a:ea typeface="微軟正黑體" panose="020B0604030504040204" pitchFamily="34" charset="-120"/>
                    </a:rPr>
                    <a:t>15</a:t>
                  </a:r>
                  <a:r>
                    <a:rPr lang="en-US" altLang="zh-TW" dirty="0">
                      <a:ea typeface="微軟正黑體" panose="020B0604030504040204" pitchFamily="34" charset="-120"/>
                    </a:rPr>
                    <a:t> 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公尺，</a:t>
                  </a:r>
                  <a:endParaRPr lang="en-US" altLang="zh-TW" dirty="0">
                    <a:ea typeface="微軟正黑體" panose="020B0604030504040204" pitchFamily="34" charset="-120"/>
                  </a:endParaRPr>
                </a:p>
                <a:p>
                  <a:pPr>
                    <a:lnSpc>
                      <a:spcPct val="120000"/>
                    </a:lnSpc>
                    <a:spcBef>
                      <a:spcPts val="600"/>
                    </a:spcBef>
                  </a:pPr>
                  <a:r>
                    <a:rPr lang="zh-TW" altLang="en-US" dirty="0">
                      <a:ea typeface="微軟正黑體" panose="020B0604030504040204" pitchFamily="34" charset="-120"/>
                    </a:rPr>
                    <a:t>然後每次反彈的高度都是前一次反彈高度的    ，請問他第 </a:t>
                  </a:r>
                  <a:r>
                    <a:rPr lang="en-US" altLang="zh-TW" b="1" dirty="0">
                      <a:ea typeface="微軟正黑體" panose="020B0604030504040204" pitchFamily="34" charset="-120"/>
                    </a:rPr>
                    <a:t>5 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次反彈的高度是多少公尺</a:t>
                  </a:r>
                  <a:r>
                    <a:rPr lang="en-US" altLang="zh-TW" dirty="0">
                      <a:ea typeface="微軟正黑體" panose="020B0604030504040204" pitchFamily="34" charset="-120"/>
                    </a:rPr>
                    <a:t>?</a:t>
                  </a:r>
                </a:p>
              </p:txBody>
            </p:sp>
            <p:sp>
              <p:nvSpPr>
                <p:cNvPr id="11" name="文字方塊 10">
                  <a:extLst>
                    <a:ext uri="{FF2B5EF4-FFF2-40B4-BE49-F238E27FC236}">
                      <a16:creationId xmlns:a16="http://schemas.microsoft.com/office/drawing/2014/main" id="{ED6FC795-82D4-41FE-395B-52C3DBF48986}"/>
                    </a:ext>
                  </a:extLst>
                </p:cNvPr>
                <p:cNvSpPr txBox="1"/>
                <p:nvPr/>
              </p:nvSpPr>
              <p:spPr>
                <a:xfrm>
                  <a:off x="9405705" y="8469585"/>
                  <a:ext cx="2302062" cy="33854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r"/>
                  <a:r>
                    <a:rPr lang="zh-TW" altLang="en-US" sz="1600" dirty="0">
                      <a:solidFill>
                        <a:schemeClr val="bg1">
                          <a:lumMod val="65000"/>
                        </a:schemeClr>
                      </a:solidFill>
                      <a:ea typeface="微軟正黑體" panose="020B0604030504040204" pitchFamily="34" charset="-120"/>
                    </a:rPr>
                    <a:t>解答</a:t>
                  </a:r>
                  <a:r>
                    <a:rPr lang="zh-TW" altLang="en-US" sz="1600" dirty="0">
                      <a:solidFill>
                        <a:schemeClr val="bg1">
                          <a:lumMod val="65000"/>
                        </a:schemeClr>
                      </a:solidFill>
                      <a:ea typeface="微軟正黑體" panose="020B0604030504040204" pitchFamily="34" charset="-120"/>
                      <a:sym typeface="Wingdings" panose="05000000000000000000" pitchFamily="2" charset="2"/>
                    </a:rPr>
                    <a:t>： </a:t>
                  </a:r>
                  <a:endParaRPr lang="zh-TW" altLang="en-US" sz="1600" b="1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</a:endParaRPr>
                </a:p>
              </p:txBody>
            </p:sp>
          </p:grpSp>
          <p:graphicFrame>
            <p:nvGraphicFramePr>
              <p:cNvPr id="4" name="物件 3">
                <a:extLst>
                  <a:ext uri="{FF2B5EF4-FFF2-40B4-BE49-F238E27FC236}">
                    <a16:creationId xmlns:a16="http://schemas.microsoft.com/office/drawing/2014/main" id="{7C3C0506-C546-C2AF-E233-E47AEB3D1C4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91801" y="5790513"/>
              <a:ext cx="190500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90440" imgH="558720" progId="Equation.DSMT4">
                      <p:embed/>
                    </p:oleObj>
                  </mc:Choice>
                  <mc:Fallback>
                    <p:oleObj name="Equation" r:id="rId5" imgW="190440" imgH="558720" progId="Equation.DSMT4">
                      <p:embed/>
                      <p:pic>
                        <p:nvPicPr>
                          <p:cNvPr id="4" name="物件 3">
                            <a:extLst>
                              <a:ext uri="{FF2B5EF4-FFF2-40B4-BE49-F238E27FC236}">
                                <a16:creationId xmlns:a16="http://schemas.microsoft.com/office/drawing/2014/main" id="{7C3C0506-C546-C2AF-E233-E47AEB3D1C4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691801" y="5790513"/>
                            <a:ext cx="190500" cy="558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物件 13">
              <a:extLst>
                <a:ext uri="{FF2B5EF4-FFF2-40B4-BE49-F238E27FC236}">
                  <a16:creationId xmlns:a16="http://schemas.microsoft.com/office/drawing/2014/main" id="{57CA4F27-FABD-751A-1FB3-C1C31B1B1E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98086" y="6156273"/>
            <a:ext cx="5207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20560" imgH="571320" progId="Equation.DSMT4">
                    <p:embed/>
                  </p:oleObj>
                </mc:Choice>
                <mc:Fallback>
                  <p:oleObj name="Equation" r:id="rId7" imgW="520560" imgH="571320" progId="Equation.DSMT4">
                    <p:embed/>
                    <p:pic>
                      <p:nvPicPr>
                        <p:cNvPr id="14" name="物件 13">
                          <a:extLst>
                            <a:ext uri="{FF2B5EF4-FFF2-40B4-BE49-F238E27FC236}">
                              <a16:creationId xmlns:a16="http://schemas.microsoft.com/office/drawing/2014/main" id="{57CA4F27-FABD-751A-1FB3-C1C31B1B1E4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598086" y="6156273"/>
                          <a:ext cx="5207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3" name="直線接點 12">
            <a:extLst>
              <a:ext uri="{FF2B5EF4-FFF2-40B4-BE49-F238E27FC236}">
                <a16:creationId xmlns:a16="http://schemas.microsoft.com/office/drawing/2014/main" id="{681C17CE-BBB8-F7DF-BE68-91D249787E65}"/>
              </a:ext>
            </a:extLst>
          </p:cNvPr>
          <p:cNvCxnSpPr>
            <a:cxnSpLocks/>
          </p:cNvCxnSpPr>
          <p:nvPr/>
        </p:nvCxnSpPr>
        <p:spPr>
          <a:xfrm>
            <a:off x="612194" y="4064000"/>
            <a:ext cx="3426406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>
            <a:extLst>
              <a:ext uri="{FF2B5EF4-FFF2-40B4-BE49-F238E27FC236}">
                <a16:creationId xmlns:a16="http://schemas.microsoft.com/office/drawing/2014/main" id="{F91CC3F8-D3BD-F819-4751-A1B4D9F568B6}"/>
              </a:ext>
            </a:extLst>
          </p:cNvPr>
          <p:cNvCxnSpPr>
            <a:cxnSpLocks/>
          </p:cNvCxnSpPr>
          <p:nvPr/>
        </p:nvCxnSpPr>
        <p:spPr>
          <a:xfrm>
            <a:off x="1811865" y="2988733"/>
            <a:ext cx="0" cy="1075267"/>
          </a:xfrm>
          <a:prstGeom prst="line">
            <a:avLst/>
          </a:prstGeom>
          <a:ln w="22225">
            <a:solidFill>
              <a:srgbClr val="3399FF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>
            <a:extLst>
              <a:ext uri="{FF2B5EF4-FFF2-40B4-BE49-F238E27FC236}">
                <a16:creationId xmlns:a16="http://schemas.microsoft.com/office/drawing/2014/main" id="{4B84C70E-2F15-EA7A-F68A-463CEB9261CA}"/>
              </a:ext>
            </a:extLst>
          </p:cNvPr>
          <p:cNvCxnSpPr>
            <a:cxnSpLocks/>
          </p:cNvCxnSpPr>
          <p:nvPr/>
        </p:nvCxnSpPr>
        <p:spPr>
          <a:xfrm>
            <a:off x="2235198" y="3344333"/>
            <a:ext cx="0" cy="719667"/>
          </a:xfrm>
          <a:prstGeom prst="line">
            <a:avLst/>
          </a:prstGeom>
          <a:ln w="22225">
            <a:solidFill>
              <a:srgbClr val="FF6000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>
            <a:extLst>
              <a:ext uri="{FF2B5EF4-FFF2-40B4-BE49-F238E27FC236}">
                <a16:creationId xmlns:a16="http://schemas.microsoft.com/office/drawing/2014/main" id="{2495769D-29BB-CDD9-CFA6-54878F712C76}"/>
              </a:ext>
            </a:extLst>
          </p:cNvPr>
          <p:cNvCxnSpPr>
            <a:cxnSpLocks/>
          </p:cNvCxnSpPr>
          <p:nvPr/>
        </p:nvCxnSpPr>
        <p:spPr>
          <a:xfrm>
            <a:off x="2666998" y="3344333"/>
            <a:ext cx="0" cy="719667"/>
          </a:xfrm>
          <a:prstGeom prst="line">
            <a:avLst/>
          </a:prstGeom>
          <a:ln w="22225">
            <a:solidFill>
              <a:srgbClr val="3399FF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>
            <a:extLst>
              <a:ext uri="{FF2B5EF4-FFF2-40B4-BE49-F238E27FC236}">
                <a16:creationId xmlns:a16="http://schemas.microsoft.com/office/drawing/2014/main" id="{7ED95F27-A210-17B5-90A4-60ABFBEA63A7}"/>
              </a:ext>
            </a:extLst>
          </p:cNvPr>
          <p:cNvCxnSpPr>
            <a:cxnSpLocks/>
          </p:cNvCxnSpPr>
          <p:nvPr/>
        </p:nvCxnSpPr>
        <p:spPr>
          <a:xfrm>
            <a:off x="3115732" y="3615267"/>
            <a:ext cx="0" cy="448733"/>
          </a:xfrm>
          <a:prstGeom prst="line">
            <a:avLst/>
          </a:prstGeom>
          <a:ln w="22225">
            <a:solidFill>
              <a:srgbClr val="FF6000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群組 31">
            <a:extLst>
              <a:ext uri="{FF2B5EF4-FFF2-40B4-BE49-F238E27FC236}">
                <a16:creationId xmlns:a16="http://schemas.microsoft.com/office/drawing/2014/main" id="{F469D713-8349-A5B5-4D9C-29ED3A77B49F}"/>
              </a:ext>
            </a:extLst>
          </p:cNvPr>
          <p:cNvGrpSpPr/>
          <p:nvPr/>
        </p:nvGrpSpPr>
        <p:grpSpPr>
          <a:xfrm>
            <a:off x="583828" y="2302933"/>
            <a:ext cx="430525" cy="1761067"/>
            <a:chOff x="583828" y="2302933"/>
            <a:chExt cx="430525" cy="1761067"/>
          </a:xfrm>
        </p:grpSpPr>
        <p:cxnSp>
          <p:nvCxnSpPr>
            <p:cNvPr id="19" name="直線接點 18">
              <a:extLst>
                <a:ext uri="{FF2B5EF4-FFF2-40B4-BE49-F238E27FC236}">
                  <a16:creationId xmlns:a16="http://schemas.microsoft.com/office/drawing/2014/main" id="{C14B8047-AF26-64DF-495C-44B0E6BB501C}"/>
                </a:ext>
              </a:extLst>
            </p:cNvPr>
            <p:cNvCxnSpPr/>
            <p:nvPr/>
          </p:nvCxnSpPr>
          <p:spPr>
            <a:xfrm>
              <a:off x="956733" y="2302933"/>
              <a:ext cx="0" cy="1761067"/>
            </a:xfrm>
            <a:prstGeom prst="line">
              <a:avLst/>
            </a:prstGeom>
            <a:ln w="22225">
              <a:solidFill>
                <a:srgbClr val="3399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字方塊 28">
              <a:extLst>
                <a:ext uri="{FF2B5EF4-FFF2-40B4-BE49-F238E27FC236}">
                  <a16:creationId xmlns:a16="http://schemas.microsoft.com/office/drawing/2014/main" id="{265F3E68-C845-5D7A-3ACA-D06D785F0981}"/>
                </a:ext>
              </a:extLst>
            </p:cNvPr>
            <p:cNvSpPr txBox="1"/>
            <p:nvPr/>
          </p:nvSpPr>
          <p:spPr>
            <a:xfrm>
              <a:off x="583828" y="2997769"/>
              <a:ext cx="4305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b="1" dirty="0">
                  <a:solidFill>
                    <a:srgbClr val="3399FF"/>
                  </a:solidFill>
                </a:rPr>
                <a:t>3</a:t>
              </a:r>
              <a:endParaRPr lang="zh-TW" altLang="en-US" b="1" dirty="0">
                <a:solidFill>
                  <a:srgbClr val="3399FF"/>
                </a:solidFill>
              </a:endParaRPr>
            </a:p>
          </p:txBody>
        </p:sp>
      </p:grpSp>
      <p:grpSp>
        <p:nvGrpSpPr>
          <p:cNvPr id="31" name="群組 30">
            <a:extLst>
              <a:ext uri="{FF2B5EF4-FFF2-40B4-BE49-F238E27FC236}">
                <a16:creationId xmlns:a16="http://schemas.microsoft.com/office/drawing/2014/main" id="{7018331D-FF0B-1FCA-96E7-DD617943646F}"/>
              </a:ext>
            </a:extLst>
          </p:cNvPr>
          <p:cNvGrpSpPr/>
          <p:nvPr/>
        </p:nvGrpSpPr>
        <p:grpSpPr>
          <a:xfrm>
            <a:off x="1143629" y="2675926"/>
            <a:ext cx="430525" cy="1388074"/>
            <a:chOff x="1143629" y="2675926"/>
            <a:chExt cx="430525" cy="1388074"/>
          </a:xfrm>
        </p:grpSpPr>
        <p:cxnSp>
          <p:nvCxnSpPr>
            <p:cNvPr id="20" name="直線接點 19">
              <a:extLst>
                <a:ext uri="{FF2B5EF4-FFF2-40B4-BE49-F238E27FC236}">
                  <a16:creationId xmlns:a16="http://schemas.microsoft.com/office/drawing/2014/main" id="{959FE3CD-CE0D-11B1-7782-CC4C1429B021}"/>
                </a:ext>
              </a:extLst>
            </p:cNvPr>
            <p:cNvCxnSpPr>
              <a:cxnSpLocks/>
            </p:cNvCxnSpPr>
            <p:nvPr/>
          </p:nvCxnSpPr>
          <p:spPr>
            <a:xfrm>
              <a:off x="1346199" y="2988733"/>
              <a:ext cx="0" cy="1075267"/>
            </a:xfrm>
            <a:prstGeom prst="line">
              <a:avLst/>
            </a:prstGeom>
            <a:ln w="22225">
              <a:solidFill>
                <a:srgbClr val="FF6000"/>
              </a:solidFill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文字方塊 29">
              <a:extLst>
                <a:ext uri="{FF2B5EF4-FFF2-40B4-BE49-F238E27FC236}">
                  <a16:creationId xmlns:a16="http://schemas.microsoft.com/office/drawing/2014/main" id="{0534E368-0CBD-5E60-1558-F28579B57C7D}"/>
                </a:ext>
              </a:extLst>
            </p:cNvPr>
            <p:cNvSpPr txBox="1"/>
            <p:nvPr/>
          </p:nvSpPr>
          <p:spPr>
            <a:xfrm>
              <a:off x="1143629" y="2675926"/>
              <a:ext cx="4305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b="1" dirty="0">
                  <a:solidFill>
                    <a:srgbClr val="FF6000"/>
                  </a:solidFill>
                </a:rPr>
                <a:t>2</a:t>
              </a:r>
              <a:endParaRPr lang="zh-TW" altLang="en-US" b="1" dirty="0">
                <a:solidFill>
                  <a:srgbClr val="FF6000"/>
                </a:solidFill>
              </a:endParaRPr>
            </a:p>
          </p:txBody>
        </p:sp>
      </p:grpSp>
      <p:sp>
        <p:nvSpPr>
          <p:cNvPr id="34" name="矩形: 圓角 33">
            <a:extLst>
              <a:ext uri="{FF2B5EF4-FFF2-40B4-BE49-F238E27FC236}">
                <a16:creationId xmlns:a16="http://schemas.microsoft.com/office/drawing/2014/main" id="{4780AE9C-B98B-5FE1-C1FE-AABD9BBD234C}"/>
              </a:ext>
            </a:extLst>
          </p:cNvPr>
          <p:cNvSpPr/>
          <p:nvPr/>
        </p:nvSpPr>
        <p:spPr>
          <a:xfrm>
            <a:off x="9823833" y="2271633"/>
            <a:ext cx="1459161" cy="528597"/>
          </a:xfrm>
          <a:prstGeom prst="roundRect">
            <a:avLst>
              <a:gd name="adj" fmla="val 18050"/>
            </a:avLst>
          </a:prstGeom>
          <a:solidFill>
            <a:srgbClr val="FFFFCC"/>
          </a:solidFill>
          <a:ln w="12700">
            <a:solidFill>
              <a:srgbClr val="FF6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4000" tIns="108000" rIns="36000" bIns="180000" rtlCol="0" anchor="ctr" anchorCtr="0"/>
          <a:lstStyle/>
          <a:p>
            <a:pPr>
              <a:lnSpc>
                <a:spcPct val="130000"/>
              </a:lnSpc>
            </a:pPr>
            <a:r>
              <a:rPr lang="en-US" altLang="zh-TW" b="1" i="1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a</a:t>
            </a:r>
            <a:r>
              <a:rPr lang="en-US" altLang="zh-TW" b="1" i="1" baseline="-30000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n</a:t>
            </a:r>
            <a:r>
              <a:rPr lang="en-US" altLang="zh-TW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 = </a:t>
            </a:r>
            <a:r>
              <a:rPr lang="en-US" altLang="zh-TW" b="1" i="1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a</a:t>
            </a:r>
            <a:r>
              <a:rPr lang="en-US" altLang="zh-TW" b="1" baseline="-30000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1</a:t>
            </a:r>
            <a:r>
              <a:rPr lang="en-US" altLang="zh-TW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 </a:t>
            </a:r>
            <a:r>
              <a:rPr lang="en-US" altLang="zh-TW" b="1" i="1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r</a:t>
            </a:r>
            <a:r>
              <a:rPr lang="en-US" altLang="zh-TW" b="1" i="1" baseline="45000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n</a:t>
            </a:r>
            <a:r>
              <a:rPr lang="en-US" altLang="zh-TW" b="1" baseline="45000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 – 1</a:t>
            </a:r>
            <a:endParaRPr lang="en-US" altLang="zh-TW" b="1" i="1" baseline="45000" dirty="0">
              <a:solidFill>
                <a:schemeClr val="tx1"/>
              </a:solidFill>
              <a:ea typeface="微軟正黑體" panose="020B0604030504040204" pitchFamily="34" charset="-12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6" name="筆跡 35">
                <a:extLst>
                  <a:ext uri="{FF2B5EF4-FFF2-40B4-BE49-F238E27FC236}">
                    <a16:creationId xmlns:a16="http://schemas.microsoft.com/office/drawing/2014/main" id="{5FFFD651-D53B-3C52-61FC-5E050DD0B51E}"/>
                  </a:ext>
                </a:extLst>
              </p14:cNvPr>
              <p14:cNvContentPartPr/>
              <p14:nvPr/>
            </p14:nvContentPartPr>
            <p14:xfrm>
              <a:off x="2041200" y="1732680"/>
              <a:ext cx="8103600" cy="1836720"/>
            </p14:xfrm>
          </p:contentPart>
        </mc:Choice>
        <mc:Fallback>
          <p:pic>
            <p:nvPicPr>
              <p:cNvPr id="36" name="筆跡 35">
                <a:extLst>
                  <a:ext uri="{FF2B5EF4-FFF2-40B4-BE49-F238E27FC236}">
                    <a16:creationId xmlns:a16="http://schemas.microsoft.com/office/drawing/2014/main" id="{5FFFD651-D53B-3C52-61FC-5E050DD0B51E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031840" y="1723320"/>
                <a:ext cx="8122320" cy="185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7" name="筆跡 36">
                <a:extLst>
                  <a:ext uri="{FF2B5EF4-FFF2-40B4-BE49-F238E27FC236}">
                    <a16:creationId xmlns:a16="http://schemas.microsoft.com/office/drawing/2014/main" id="{F850242F-56B0-A64D-4905-0F10E4FB7DE0}"/>
                  </a:ext>
                </a:extLst>
              </p14:cNvPr>
              <p14:cNvContentPartPr/>
              <p14:nvPr/>
            </p14:nvContentPartPr>
            <p14:xfrm>
              <a:off x="2220480" y="1850040"/>
              <a:ext cx="6989040" cy="2464200"/>
            </p14:xfrm>
          </p:contentPart>
        </mc:Choice>
        <mc:Fallback>
          <p:pic>
            <p:nvPicPr>
              <p:cNvPr id="37" name="筆跡 36">
                <a:extLst>
                  <a:ext uri="{FF2B5EF4-FFF2-40B4-BE49-F238E27FC236}">
                    <a16:creationId xmlns:a16="http://schemas.microsoft.com/office/drawing/2014/main" id="{F850242F-56B0-A64D-4905-0F10E4FB7DE0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211120" y="1840680"/>
                <a:ext cx="7007760" cy="248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8" name="筆跡 37">
                <a:extLst>
                  <a:ext uri="{FF2B5EF4-FFF2-40B4-BE49-F238E27FC236}">
                    <a16:creationId xmlns:a16="http://schemas.microsoft.com/office/drawing/2014/main" id="{7D375720-6789-8DD3-AD04-07DEC32F5E52}"/>
                  </a:ext>
                </a:extLst>
              </p14:cNvPr>
              <p14:cNvContentPartPr/>
              <p14:nvPr/>
            </p14:nvContentPartPr>
            <p14:xfrm>
              <a:off x="513360" y="1928520"/>
              <a:ext cx="10414440" cy="1038240"/>
            </p14:xfrm>
          </p:contentPart>
        </mc:Choice>
        <mc:Fallback>
          <p:pic>
            <p:nvPicPr>
              <p:cNvPr id="38" name="筆跡 37">
                <a:extLst>
                  <a:ext uri="{FF2B5EF4-FFF2-40B4-BE49-F238E27FC236}">
                    <a16:creationId xmlns:a16="http://schemas.microsoft.com/office/drawing/2014/main" id="{7D375720-6789-8DD3-AD04-07DEC32F5E52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04000" y="1919160"/>
                <a:ext cx="10433160" cy="1056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305815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77</TotalTime>
  <Words>631</Words>
  <Application>Microsoft Office PowerPoint</Application>
  <PresentationFormat>寬螢幕</PresentationFormat>
  <Paragraphs>45</Paragraphs>
  <Slides>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8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籃球反彈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103</cp:revision>
  <dcterms:created xsi:type="dcterms:W3CDTF">2015-07-26T15:18:38Z</dcterms:created>
  <dcterms:modified xsi:type="dcterms:W3CDTF">2024-07-09T02:50:32Z</dcterms:modified>
</cp:coreProperties>
</file>